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82" r:id="rId2"/>
  </p:sldMasterIdLst>
  <p:notesMasterIdLst>
    <p:notesMasterId r:id="rId23"/>
  </p:notesMasterIdLst>
  <p:handoutMasterIdLst>
    <p:handoutMasterId r:id="rId24"/>
  </p:handoutMasterIdLst>
  <p:sldIdLst>
    <p:sldId id="403" r:id="rId3"/>
    <p:sldId id="404" r:id="rId4"/>
    <p:sldId id="374" r:id="rId5"/>
    <p:sldId id="409" r:id="rId6"/>
    <p:sldId id="405" r:id="rId7"/>
    <p:sldId id="406" r:id="rId8"/>
    <p:sldId id="413" r:id="rId9"/>
    <p:sldId id="407" r:id="rId10"/>
    <p:sldId id="408" r:id="rId11"/>
    <p:sldId id="410" r:id="rId12"/>
    <p:sldId id="414" r:id="rId13"/>
    <p:sldId id="415" r:id="rId14"/>
    <p:sldId id="416" r:id="rId15"/>
    <p:sldId id="411" r:id="rId16"/>
    <p:sldId id="412" r:id="rId17"/>
    <p:sldId id="417" r:id="rId18"/>
    <p:sldId id="419" r:id="rId19"/>
    <p:sldId id="420" r:id="rId20"/>
    <p:sldId id="421" r:id="rId21"/>
    <p:sldId id="401" r:id="rId22"/>
  </p:sldIdLst>
  <p:sldSz cx="24385588" cy="13717588"/>
  <p:notesSz cx="6797675" cy="9928225"/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1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49494"/>
    <a:srgbClr val="EA0000"/>
    <a:srgbClr val="FDA1C2"/>
    <a:srgbClr val="FF1D1D"/>
    <a:srgbClr val="FF4747"/>
    <a:srgbClr val="0000FF"/>
    <a:srgbClr val="366AFC"/>
    <a:srgbClr val="FFFFFF"/>
    <a:srgbClr val="FDA1A1"/>
    <a:srgbClr val="F5A9C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41" autoAdjust="0"/>
    <p:restoredTop sz="94364" autoAdjust="0"/>
  </p:normalViewPr>
  <p:slideViewPr>
    <p:cSldViewPr>
      <p:cViewPr varScale="1">
        <p:scale>
          <a:sx n="31" d="100"/>
          <a:sy n="31" d="100"/>
        </p:scale>
        <p:origin x="108" y="102"/>
      </p:cViewPr>
      <p:guideLst>
        <p:guide orient="horz" pos="4321"/>
        <p:guide pos="768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9216"/>
    </p:cViewPr>
  </p:sorterViewPr>
  <p:notesViewPr>
    <p:cSldViewPr>
      <p:cViewPr varScale="1">
        <p:scale>
          <a:sx n="49" d="100"/>
          <a:sy n="49" d="100"/>
        </p:scale>
        <p:origin x="2922" y="60"/>
      </p:cViewPr>
      <p:guideLst>
        <p:guide orient="horz" pos="3127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A84D0A-8BA1-4634-B064-6627BA8A274B}" type="datetimeFigureOut">
              <a:rPr lang="en-US" smtClean="0"/>
              <a:pPr/>
              <a:t>21/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FE9A5E7-310C-4213-B765-A9D63F8F621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20716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24CBC77-23D7-449E-93CA-96A51588F891}" type="datetimeFigureOut">
              <a:rPr lang="en-US" smtClean="0"/>
              <a:pPr/>
              <a:t>21/5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67C430-5FE5-4C20-A485-FA8033B71AF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10880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02467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71179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919" y="4261345"/>
            <a:ext cx="20727750" cy="294039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838" y="7773300"/>
            <a:ext cx="17069912" cy="350560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21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80" y="3200772"/>
            <a:ext cx="21947029" cy="905297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21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7149705" y="1098677"/>
            <a:ext cx="14631353" cy="2341198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251412" y="1098677"/>
            <a:ext cx="43491867" cy="2341198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21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80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21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2" cy="73033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13219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0"/>
            <a:ext cx="20727988" cy="29416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3988"/>
            <a:ext cx="17070388" cy="35052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21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974799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21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10553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5638" y="8815388"/>
            <a:ext cx="20727987" cy="27241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5638" y="5813425"/>
            <a:ext cx="20727987" cy="3001963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21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765008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0"/>
            <a:ext cx="10896600" cy="90535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268200" y="3200400"/>
            <a:ext cx="10898188" cy="90535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21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083042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5"/>
            <a:ext cx="10774363" cy="12795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4363" cy="79041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7263" y="3070225"/>
            <a:ext cx="10779125" cy="12795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7263" y="4349750"/>
            <a:ext cx="10779125" cy="79041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21/5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24490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21/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834424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21/5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58229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80" y="3200772"/>
            <a:ext cx="21947029" cy="905297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21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6100"/>
            <a:ext cx="8023225" cy="232410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525" y="546100"/>
            <a:ext cx="13631863" cy="117078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0" y="2870200"/>
            <a:ext cx="8023225" cy="938371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21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249009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963" y="9602788"/>
            <a:ext cx="14630400" cy="11334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963" y="1225550"/>
            <a:ext cx="14630400" cy="8231188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963" y="10736263"/>
            <a:ext cx="14630400" cy="160972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21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0967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21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447283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9988" y="549275"/>
            <a:ext cx="5486400" cy="117046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5"/>
            <a:ext cx="16308388" cy="117046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21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85145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293" y="8814822"/>
            <a:ext cx="20727750" cy="2724465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293" y="5814100"/>
            <a:ext cx="20727750" cy="3000721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21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251412" y="6401542"/>
            <a:ext cx="29059492" cy="18109122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2717331" y="6401542"/>
            <a:ext cx="29063727" cy="18109122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21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80" y="3070582"/>
            <a:ext cx="10774536" cy="127967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80" y="4350254"/>
            <a:ext cx="10774536" cy="7903491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7541" y="3070582"/>
            <a:ext cx="10778769" cy="127967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7541" y="4350254"/>
            <a:ext cx="10778769" cy="7903491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21/5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21/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21/5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1" y="546163"/>
            <a:ext cx="8022690" cy="2324369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088" y="546164"/>
            <a:ext cx="13632221" cy="11707581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81" y="2870533"/>
            <a:ext cx="8022690" cy="93832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21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746" y="9602312"/>
            <a:ext cx="14631353" cy="1133607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746" y="1225692"/>
            <a:ext cx="14631353" cy="823055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746" y="10735919"/>
            <a:ext cx="14631353" cy="160991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21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e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30" y="46609"/>
            <a:ext cx="24387048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9"/>
          <p:cNvSpPr txBox="1"/>
          <p:nvPr/>
        </p:nvSpPr>
        <p:spPr>
          <a:xfrm>
            <a:off x="9266079" y="403441"/>
            <a:ext cx="1056539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5400" b="0" spc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§3. CÔNG THỨC LƯỢNG GIÁC (</a:t>
            </a:r>
            <a:r>
              <a:rPr lang="en-US" sz="5400" b="0" spc="0" baseline="0" dirty="0" err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tiết</a:t>
            </a:r>
            <a:r>
              <a:rPr lang="en-US" sz="5400" b="0" spc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2)</a:t>
            </a:r>
            <a:endParaRPr lang="en-US" sz="5400" b="1" spc="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4" name="TextBox 10"/>
          <p:cNvSpPr txBox="1"/>
          <p:nvPr/>
        </p:nvSpPr>
        <p:spPr>
          <a:xfrm>
            <a:off x="3547649" y="499458"/>
            <a:ext cx="13740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8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ẠI SỐ</a:t>
            </a:r>
          </a:p>
        </p:txBody>
      </p:sp>
      <p:sp>
        <p:nvSpPr>
          <p:cNvPr id="15" name="TextBox 11"/>
          <p:cNvSpPr txBox="1"/>
          <p:nvPr/>
        </p:nvSpPr>
        <p:spPr>
          <a:xfrm>
            <a:off x="2132321" y="229032"/>
            <a:ext cx="873957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ts val="4500"/>
              </a:lnSpc>
            </a:pPr>
            <a:r>
              <a:rPr lang="en-US" sz="2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0</a:t>
            </a:r>
          </a:p>
        </p:txBody>
      </p:sp>
      <p:sp>
        <p:nvSpPr>
          <p:cNvPr id="16" name="TextBox 12"/>
          <p:cNvSpPr txBox="1"/>
          <p:nvPr/>
        </p:nvSpPr>
        <p:spPr>
          <a:xfrm>
            <a:off x="4942803" y="450218"/>
            <a:ext cx="2561566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34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 VI</a:t>
            </a:r>
            <a:endParaRPr lang="en-US" sz="34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63146" y="0"/>
            <a:ext cx="24387048" cy="13717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19200" y="549275"/>
            <a:ext cx="21947188" cy="2286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200400"/>
            <a:ext cx="21947188" cy="90535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19200" y="12714288"/>
            <a:ext cx="568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57DF4E-E680-4232-8275-A833EE38158A}" type="datetimeFigureOut">
              <a:rPr lang="en-US" smtClean="0"/>
              <a:pPr/>
              <a:t>21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331200" y="12714288"/>
            <a:ext cx="7723188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476788" y="12714288"/>
            <a:ext cx="568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77593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slide" Target="slide3.xml"/><Relationship Id="rId4" Type="http://schemas.openxmlformats.org/officeDocument/2006/relationships/image" Target="../media/image4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54.png"/><Relationship Id="rId7" Type="http://schemas.openxmlformats.org/officeDocument/2006/relationships/image" Target="../media/image58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10" Type="http://schemas.openxmlformats.org/officeDocument/2006/relationships/image" Target="../media/image61.png"/><Relationship Id="rId4" Type="http://schemas.openxmlformats.org/officeDocument/2006/relationships/image" Target="../media/image55.png"/><Relationship Id="rId9" Type="http://schemas.openxmlformats.org/officeDocument/2006/relationships/image" Target="../media/image6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image" Target="../media/image63.png"/><Relationship Id="rId7" Type="http://schemas.openxmlformats.org/officeDocument/2006/relationships/image" Target="../media/image67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10" Type="http://schemas.openxmlformats.org/officeDocument/2006/relationships/image" Target="../media/image70.png"/><Relationship Id="rId4" Type="http://schemas.openxmlformats.org/officeDocument/2006/relationships/image" Target="../media/image64.png"/><Relationship Id="rId9" Type="http://schemas.openxmlformats.org/officeDocument/2006/relationships/image" Target="../media/image69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" Target="slide3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10" Type="http://schemas.openxmlformats.org/officeDocument/2006/relationships/image" Target="../media/image25.png"/><Relationship Id="rId4" Type="http://schemas.openxmlformats.org/officeDocument/2006/relationships/image" Target="../media/image19.png"/><Relationship Id="rId9" Type="http://schemas.openxmlformats.org/officeDocument/2006/relationships/image" Target="../media/image2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3.png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10" Type="http://schemas.openxmlformats.org/officeDocument/2006/relationships/image" Target="../media/image45.png"/><Relationship Id="rId4" Type="http://schemas.openxmlformats.org/officeDocument/2006/relationships/image" Target="../media/image40.png"/><Relationship Id="rId9" Type="http://schemas.openxmlformats.org/officeDocument/2006/relationships/image" Target="../media/image3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-12867" y="-94255"/>
            <a:ext cx="24591037" cy="1374651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4" tIns="45702" rIns="91404" bIns="45702"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1296170" y="4050482"/>
            <a:ext cx="22393796" cy="9361040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4" tIns="45702" rIns="91404" bIns="45702"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1158034" y="1480877"/>
            <a:ext cx="2236437" cy="7694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04" tIns="45702" rIns="91404" bIns="45702" rtlCol="0">
            <a:spAutoFit/>
          </a:bodyPr>
          <a:lstStyle/>
          <a:p>
            <a:pPr algn="ctr"/>
            <a:r>
              <a:rPr lang="en-US" sz="44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ẠI SỐ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95450" y="2466306"/>
            <a:ext cx="24398907" cy="6693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04" tIns="45702" rIns="91404" bIns="45702" rtlCol="0">
            <a:spAutoFit/>
          </a:bodyPr>
          <a:lstStyle/>
          <a:p>
            <a:pPr algn="ctr">
              <a:lnSpc>
                <a:spcPts val="4500"/>
              </a:lnSpc>
              <a:spcBef>
                <a:spcPts val="1200"/>
              </a:spcBef>
            </a:pPr>
            <a:r>
              <a:rPr lang="en-US" sz="4800" b="1" dirty="0" err="1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ương</a:t>
            </a:r>
            <a:r>
              <a:rPr lang="en-US" sz="4800" b="1" dirty="0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VI: </a:t>
            </a:r>
            <a:r>
              <a:rPr lang="en-US" sz="4400" b="1" dirty="0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ÓC</a:t>
            </a:r>
            <a:r>
              <a:rPr lang="en-US" sz="4800" b="1" dirty="0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LƯỢNG GIÁC VÀ CÔNG THỨC LƯỢNG GIÁC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3184699" y="3258394"/>
            <a:ext cx="18975066" cy="1149769"/>
            <a:chOff x="3024409" y="3238543"/>
            <a:chExt cx="18976301" cy="2063926"/>
          </a:xfrm>
        </p:grpSpPr>
        <p:sp>
          <p:nvSpPr>
            <p:cNvPr id="17" name="Rectangle 16"/>
            <p:cNvSpPr/>
            <p:nvPr/>
          </p:nvSpPr>
          <p:spPr>
            <a:xfrm>
              <a:off x="3344318" y="4469240"/>
              <a:ext cx="18438768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04" tIns="45702" rIns="91404" bIns="45702"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024409" y="3238543"/>
              <a:ext cx="18976301" cy="1546888"/>
            </a:xfrm>
            <a:prstGeom prst="rect">
              <a:avLst/>
            </a:prstGeom>
            <a:noFill/>
          </p:spPr>
          <p:txBody>
            <a:bodyPr wrap="square" lIns="91404" tIns="45702" rIns="91404" bIns="45702" rtlCol="0">
              <a:spAutoFit/>
            </a:bodyPr>
            <a:lstStyle/>
            <a:p>
              <a:pPr algn="ctr">
                <a:lnSpc>
                  <a:spcPts val="6000"/>
                </a:lnSpc>
                <a:spcBef>
                  <a:spcPts val="3000"/>
                </a:spcBef>
              </a:pPr>
              <a:r>
                <a:rPr lang="en-US" sz="80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§</a:t>
              </a:r>
              <a:r>
                <a:rPr lang="en-US" sz="66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3. </a:t>
              </a:r>
              <a:r>
                <a:rPr lang="en-US" sz="62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CÔNG</a:t>
              </a:r>
              <a:r>
                <a:rPr lang="en-US" sz="66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 THỨC LƯỢNG GIÁC (</a:t>
              </a:r>
              <a:r>
                <a:rPr lang="en-US" sz="6600" b="1" dirty="0" err="1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Tiết</a:t>
              </a:r>
              <a:r>
                <a:rPr lang="en-US" sz="66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 2)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10652603" y="-154518"/>
            <a:ext cx="3124367" cy="1684720"/>
            <a:chOff x="11185664" y="-9644"/>
            <a:chExt cx="3412399" cy="1867608"/>
          </a:xfrm>
        </p:grpSpPr>
        <p:grpSp>
          <p:nvGrpSpPr>
            <p:cNvPr id="5" name="Group 4"/>
            <p:cNvGrpSpPr/>
            <p:nvPr/>
          </p:nvGrpSpPr>
          <p:grpSpPr>
            <a:xfrm>
              <a:off x="12784053" y="-9644"/>
              <a:ext cx="1814010" cy="1828617"/>
              <a:chOff x="12784885" y="1066801"/>
              <a:chExt cx="1814128" cy="1828736"/>
            </a:xfrm>
          </p:grpSpPr>
          <p:sp>
            <p:nvSpPr>
              <p:cNvPr id="24" name="TextBox 23"/>
              <p:cNvSpPr txBox="1"/>
              <p:nvPr/>
            </p:nvSpPr>
            <p:spPr>
              <a:xfrm>
                <a:off x="12784885" y="1066801"/>
                <a:ext cx="1814128" cy="754022"/>
              </a:xfrm>
              <a:prstGeom prst="rect">
                <a:avLst/>
              </a:prstGeom>
              <a:noFill/>
            </p:spPr>
            <p:txBody>
              <a:bodyPr wrap="square" lIns="91404" tIns="45702" rIns="91404" bIns="45702" rtlCol="0">
                <a:spAutoFit/>
              </a:bodyPr>
              <a:lstStyle/>
              <a:p>
                <a:pPr algn="ctr"/>
                <a:r>
                  <a:rPr lang="en-US" b="1" dirty="0">
                    <a:solidFill>
                      <a:srgbClr val="135F82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LỚP</a:t>
                </a: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13020903" y="1556787"/>
                <a:ext cx="1223419" cy="1338750"/>
              </a:xfrm>
              <a:prstGeom prst="rect">
                <a:avLst/>
              </a:prstGeom>
              <a:noFill/>
            </p:spPr>
            <p:txBody>
              <a:bodyPr wrap="none" lIns="91404" tIns="45702" rIns="91404" bIns="45702" rtlCol="0">
                <a:spAutoFit/>
              </a:bodyPr>
              <a:lstStyle/>
              <a:p>
                <a:r>
                  <a:rPr lang="en-US" sz="8099" dirty="0">
                    <a:solidFill>
                      <a:srgbClr val="135F82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10</a:t>
                </a: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11185664" y="151048"/>
              <a:ext cx="2238229" cy="1706916"/>
              <a:chOff x="11186391" y="149817"/>
              <a:chExt cx="2238375" cy="1707027"/>
            </a:xfrm>
          </p:grpSpPr>
          <p:pic>
            <p:nvPicPr>
              <p:cNvPr id="20" name="Picture 5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427236" y="149817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6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186391" y="1620306"/>
                <a:ext cx="2238375" cy="2365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grpSp>
        <p:nvGrpSpPr>
          <p:cNvPr id="56" name="Group 60"/>
          <p:cNvGrpSpPr/>
          <p:nvPr/>
        </p:nvGrpSpPr>
        <p:grpSpPr>
          <a:xfrm>
            <a:off x="1092956" y="3978474"/>
            <a:ext cx="14844254" cy="973455"/>
            <a:chOff x="7459670" y="7086600"/>
            <a:chExt cx="14635919" cy="902362"/>
          </a:xfrm>
        </p:grpSpPr>
        <p:sp>
          <p:nvSpPr>
            <p:cNvPr id="57" name="Rectangle 56">
              <a:hlinkClick r:id="rId5" action="ppaction://hlinksldjump"/>
            </p:cNvPr>
            <p:cNvSpPr/>
            <p:nvPr/>
          </p:nvSpPr>
          <p:spPr>
            <a:xfrm>
              <a:off x="9092456" y="7275715"/>
              <a:ext cx="13003133" cy="71324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4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ÔNG THỨC NHÂN ĐÔI – CÔNG THỨC HẠ BẬC</a:t>
              </a: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89045" y="7688759"/>
                  <a:ext cx="447038" cy="71324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1116659" y="5028967"/>
            <a:ext cx="5891559" cy="931074"/>
            <a:chOff x="7459670" y="8524495"/>
            <a:chExt cx="6018114" cy="914540"/>
          </a:xfrm>
        </p:grpSpPr>
        <p:sp>
          <p:nvSpPr>
            <p:cNvPr id="75" name="Rectangle 74">
              <a:hlinkClick r:id="" action="ppaction://noaction"/>
            </p:cNvPr>
            <p:cNvSpPr/>
            <p:nvPr/>
          </p:nvSpPr>
          <p:spPr>
            <a:xfrm>
              <a:off x="9092456" y="8638685"/>
              <a:ext cx="4385328" cy="76958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 ÁP DỤNG</a:t>
              </a: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914540"/>
              <a:chOff x="7459669" y="7543800"/>
              <a:chExt cx="1381118" cy="914540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773214"/>
                <a:chOff x="7469187" y="7685126"/>
                <a:chExt cx="1371600" cy="773214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850667" y="7688759"/>
                  <a:ext cx="723795" cy="76958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81" name="Group 74"/>
          <p:cNvGrpSpPr/>
          <p:nvPr/>
        </p:nvGrpSpPr>
        <p:grpSpPr>
          <a:xfrm>
            <a:off x="2263103" y="5991948"/>
            <a:ext cx="21018923" cy="912703"/>
            <a:chOff x="7459670" y="9982200"/>
            <a:chExt cx="21343553" cy="872846"/>
          </a:xfrm>
        </p:grpSpPr>
        <p:sp>
          <p:nvSpPr>
            <p:cNvPr id="82" name="Rectangle 81">
              <a:hlinkClick r:id="" action="ppaction://noaction"/>
            </p:cNvPr>
            <p:cNvSpPr/>
            <p:nvPr/>
          </p:nvSpPr>
          <p:spPr>
            <a:xfrm>
              <a:off x="9092456" y="10108716"/>
              <a:ext cx="19710767" cy="58431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1: </a:t>
              </a: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ận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ông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ân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ôi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, </a:t>
              </a: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ạ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.</a:t>
              </a:r>
            </a:p>
          </p:txBody>
        </p:sp>
        <p:grpSp>
          <p:nvGrpSpPr>
            <p:cNvPr id="83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8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85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86" name="Round Same Side Corner Rectangle 85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7946079" y="7688759"/>
                  <a:ext cx="532972" cy="58431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1</a:t>
                  </a:r>
                </a:p>
              </p:txBody>
            </p:sp>
          </p:grpSp>
        </p:grpSp>
      </p:grpSp>
      <p:grpSp>
        <p:nvGrpSpPr>
          <p:cNvPr id="65" name="Group 74"/>
          <p:cNvGrpSpPr/>
          <p:nvPr/>
        </p:nvGrpSpPr>
        <p:grpSpPr>
          <a:xfrm>
            <a:off x="2255690" y="6916250"/>
            <a:ext cx="21473544" cy="879980"/>
            <a:chOff x="7459670" y="9982200"/>
            <a:chExt cx="21343553" cy="872846"/>
          </a:xfrm>
        </p:grpSpPr>
        <p:sp>
          <p:nvSpPr>
            <p:cNvPr id="66" name="Rectangle 65">
              <a:hlinkClick r:id="" action="ppaction://noaction"/>
            </p:cNvPr>
            <p:cNvSpPr/>
            <p:nvPr/>
          </p:nvSpPr>
          <p:spPr>
            <a:xfrm>
              <a:off x="9092456" y="10108716"/>
              <a:ext cx="19710767" cy="58431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2: </a:t>
              </a: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á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ị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iểu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.</a:t>
              </a:r>
            </a:p>
          </p:txBody>
        </p:sp>
        <p:grpSp>
          <p:nvGrpSpPr>
            <p:cNvPr id="67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68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69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0" name="Round Same Side Corner Rectangle 69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1" name="TextBox 70"/>
                <p:cNvSpPr txBox="1"/>
                <p:nvPr/>
              </p:nvSpPr>
              <p:spPr>
                <a:xfrm>
                  <a:off x="7946079" y="7688759"/>
                  <a:ext cx="532972" cy="58431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2</a:t>
                  </a:r>
                </a:p>
              </p:txBody>
            </p:sp>
          </p:grpSp>
        </p:grpSp>
      </p:grpSp>
      <p:grpSp>
        <p:nvGrpSpPr>
          <p:cNvPr id="46" name="Group 74"/>
          <p:cNvGrpSpPr/>
          <p:nvPr/>
        </p:nvGrpSpPr>
        <p:grpSpPr>
          <a:xfrm>
            <a:off x="2255690" y="7780346"/>
            <a:ext cx="21473544" cy="915999"/>
            <a:chOff x="7459670" y="9982200"/>
            <a:chExt cx="21343553" cy="872846"/>
          </a:xfrm>
        </p:grpSpPr>
        <p:sp>
          <p:nvSpPr>
            <p:cNvPr id="47" name="Rectangle 46">
              <a:hlinkClick r:id="" action="ppaction://noaction"/>
            </p:cNvPr>
            <p:cNvSpPr/>
            <p:nvPr/>
          </p:nvSpPr>
          <p:spPr>
            <a:xfrm>
              <a:off x="9092456" y="10108716"/>
              <a:ext cx="19710767" cy="58431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3: </a:t>
              </a: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Rút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ọn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iểu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.</a:t>
              </a:r>
            </a:p>
          </p:txBody>
        </p:sp>
        <p:grpSp>
          <p:nvGrpSpPr>
            <p:cNvPr id="48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4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50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51" name="Round Same Side Corner Rectangle 5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2" name="TextBox 51"/>
                <p:cNvSpPr txBox="1"/>
                <p:nvPr/>
              </p:nvSpPr>
              <p:spPr>
                <a:xfrm>
                  <a:off x="7946079" y="7688759"/>
                  <a:ext cx="532972" cy="58431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</a:t>
                  </a:r>
                </a:p>
              </p:txBody>
            </p:sp>
          </p:grpSp>
        </p:grpSp>
      </p:grpSp>
      <p:grpSp>
        <p:nvGrpSpPr>
          <p:cNvPr id="53" name="Group 74"/>
          <p:cNvGrpSpPr/>
          <p:nvPr/>
        </p:nvGrpSpPr>
        <p:grpSpPr>
          <a:xfrm>
            <a:off x="2263103" y="8719910"/>
            <a:ext cx="21426863" cy="840531"/>
            <a:chOff x="7459670" y="9982200"/>
            <a:chExt cx="21343553" cy="872846"/>
          </a:xfrm>
        </p:grpSpPr>
        <p:sp>
          <p:nvSpPr>
            <p:cNvPr id="54" name="Rectangle 53">
              <a:hlinkClick r:id="" action="ppaction://noaction"/>
            </p:cNvPr>
            <p:cNvSpPr/>
            <p:nvPr/>
          </p:nvSpPr>
          <p:spPr>
            <a:xfrm>
              <a:off x="9092456" y="10108716"/>
              <a:ext cx="19710767" cy="58431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4: </a:t>
              </a: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ứng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minh </a:t>
              </a: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ẳng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.</a:t>
              </a:r>
            </a:p>
          </p:txBody>
        </p:sp>
        <p:grpSp>
          <p:nvGrpSpPr>
            <p:cNvPr id="55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6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72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3" name="Round Same Side Corner Rectangle 72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4" name="TextBox 73"/>
                <p:cNvSpPr txBox="1"/>
                <p:nvPr/>
              </p:nvSpPr>
              <p:spPr>
                <a:xfrm>
                  <a:off x="7946079" y="7688759"/>
                  <a:ext cx="532972" cy="58431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4</a:t>
                  </a:r>
                </a:p>
              </p:txBody>
            </p:sp>
          </p:grpSp>
        </p:grpSp>
      </p:grpSp>
      <p:grpSp>
        <p:nvGrpSpPr>
          <p:cNvPr id="88" name="Group 74"/>
          <p:cNvGrpSpPr/>
          <p:nvPr/>
        </p:nvGrpSpPr>
        <p:grpSpPr>
          <a:xfrm>
            <a:off x="2263103" y="9596422"/>
            <a:ext cx="21692351" cy="900123"/>
            <a:chOff x="7459670" y="9982200"/>
            <a:chExt cx="21343553" cy="872846"/>
          </a:xfrm>
        </p:grpSpPr>
        <p:sp>
          <p:nvSpPr>
            <p:cNvPr id="89" name="Rectangle 88">
              <a:hlinkClick r:id="" action="ppaction://noaction"/>
            </p:cNvPr>
            <p:cNvSpPr/>
            <p:nvPr/>
          </p:nvSpPr>
          <p:spPr>
            <a:xfrm>
              <a:off x="9092456" y="10108716"/>
              <a:ext cx="19710767" cy="58431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5: </a:t>
              </a: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á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ị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ượng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ác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.</a:t>
              </a:r>
            </a:p>
          </p:txBody>
        </p:sp>
        <p:grpSp>
          <p:nvGrpSpPr>
            <p:cNvPr id="90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91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92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93" name="Round Same Side Corner Rectangle 92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4" name="TextBox 93"/>
                <p:cNvSpPr txBox="1"/>
                <p:nvPr/>
              </p:nvSpPr>
              <p:spPr>
                <a:xfrm>
                  <a:off x="7946079" y="7688759"/>
                  <a:ext cx="532972" cy="58431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5</a:t>
                  </a:r>
                </a:p>
              </p:txBody>
            </p:sp>
          </p:grpSp>
        </p:grpSp>
      </p:grpSp>
      <p:grpSp>
        <p:nvGrpSpPr>
          <p:cNvPr id="95" name="Group 74"/>
          <p:cNvGrpSpPr/>
          <p:nvPr/>
        </p:nvGrpSpPr>
        <p:grpSpPr>
          <a:xfrm>
            <a:off x="2263103" y="10537482"/>
            <a:ext cx="21426863" cy="823159"/>
            <a:chOff x="7459670" y="9982200"/>
            <a:chExt cx="21343553" cy="872846"/>
          </a:xfrm>
        </p:grpSpPr>
        <p:sp>
          <p:nvSpPr>
            <p:cNvPr id="96" name="Rectangle 95">
              <a:hlinkClick r:id="" action="ppaction://noaction"/>
            </p:cNvPr>
            <p:cNvSpPr/>
            <p:nvPr/>
          </p:nvSpPr>
          <p:spPr>
            <a:xfrm>
              <a:off x="9092456" y="10108716"/>
              <a:ext cx="19710767" cy="58431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6: </a:t>
              </a: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ìm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ẳng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úng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oặc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ai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.</a:t>
              </a:r>
            </a:p>
          </p:txBody>
        </p:sp>
        <p:grpSp>
          <p:nvGrpSpPr>
            <p:cNvPr id="97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98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99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100" name="Round Same Side Corner Rectangle 99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1" name="TextBox 100"/>
                <p:cNvSpPr txBox="1"/>
                <p:nvPr/>
              </p:nvSpPr>
              <p:spPr>
                <a:xfrm>
                  <a:off x="7946079" y="7688759"/>
                  <a:ext cx="532972" cy="58431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6</a:t>
                  </a:r>
                </a:p>
              </p:txBody>
            </p:sp>
          </p:grpSp>
        </p:grpSp>
      </p:grpSp>
      <p:grpSp>
        <p:nvGrpSpPr>
          <p:cNvPr id="102" name="Group 67"/>
          <p:cNvGrpSpPr/>
          <p:nvPr/>
        </p:nvGrpSpPr>
        <p:grpSpPr>
          <a:xfrm>
            <a:off x="1158497" y="11467306"/>
            <a:ext cx="8023985" cy="914373"/>
            <a:chOff x="7459670" y="8524495"/>
            <a:chExt cx="8025431" cy="914539"/>
          </a:xfrm>
        </p:grpSpPr>
        <p:sp>
          <p:nvSpPr>
            <p:cNvPr id="103" name="Rectangle 102">
              <a:hlinkClick r:id="" action="ppaction://noaction"/>
            </p:cNvPr>
            <p:cNvSpPr/>
            <p:nvPr/>
          </p:nvSpPr>
          <p:spPr>
            <a:xfrm>
              <a:off x="9092456" y="8638675"/>
              <a:ext cx="6392645" cy="76958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TRẮC NGHIỆM</a:t>
              </a:r>
            </a:p>
          </p:txBody>
        </p:sp>
        <p:grpSp>
          <p:nvGrpSpPr>
            <p:cNvPr id="104" name="Group 32"/>
            <p:cNvGrpSpPr/>
            <p:nvPr/>
          </p:nvGrpSpPr>
          <p:grpSpPr>
            <a:xfrm>
              <a:off x="7459670" y="8524495"/>
              <a:ext cx="1392615" cy="914539"/>
              <a:chOff x="7459669" y="7543800"/>
              <a:chExt cx="1381118" cy="914539"/>
            </a:xfrm>
          </p:grpSpPr>
          <p:sp>
            <p:nvSpPr>
              <p:cNvPr id="105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06" name="Group 41"/>
              <p:cNvGrpSpPr/>
              <p:nvPr/>
            </p:nvGrpSpPr>
            <p:grpSpPr>
              <a:xfrm>
                <a:off x="7469187" y="7685126"/>
                <a:ext cx="1371600" cy="773213"/>
                <a:chOff x="7469187" y="7685126"/>
                <a:chExt cx="1371600" cy="773213"/>
              </a:xfrm>
            </p:grpSpPr>
            <p:sp>
              <p:nvSpPr>
                <p:cNvPr id="107" name="Round Same Side Corner Rectangle 106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8" name="TextBox 107"/>
                <p:cNvSpPr txBox="1"/>
                <p:nvPr/>
              </p:nvSpPr>
              <p:spPr>
                <a:xfrm>
                  <a:off x="7715512" y="7688759"/>
                  <a:ext cx="994104" cy="76958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109" name="Group 67"/>
          <p:cNvGrpSpPr/>
          <p:nvPr/>
        </p:nvGrpSpPr>
        <p:grpSpPr>
          <a:xfrm>
            <a:off x="1144474" y="12403410"/>
            <a:ext cx="6674258" cy="914373"/>
            <a:chOff x="7459670" y="8524495"/>
            <a:chExt cx="6675459" cy="914539"/>
          </a:xfrm>
        </p:grpSpPr>
        <p:sp>
          <p:nvSpPr>
            <p:cNvPr id="110" name="Rectangle 109">
              <a:hlinkClick r:id="" action="ppaction://noaction"/>
            </p:cNvPr>
            <p:cNvSpPr/>
            <p:nvPr/>
          </p:nvSpPr>
          <p:spPr>
            <a:xfrm>
              <a:off x="9092456" y="8638675"/>
              <a:ext cx="5042673" cy="76958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ÓM TẮT BÀI HỌC</a:t>
              </a:r>
            </a:p>
          </p:txBody>
        </p:sp>
        <p:grpSp>
          <p:nvGrpSpPr>
            <p:cNvPr id="111" name="Group 32"/>
            <p:cNvGrpSpPr/>
            <p:nvPr/>
          </p:nvGrpSpPr>
          <p:grpSpPr>
            <a:xfrm>
              <a:off x="7459670" y="8524495"/>
              <a:ext cx="1392615" cy="914539"/>
              <a:chOff x="7459669" y="7543800"/>
              <a:chExt cx="1381118" cy="914539"/>
            </a:xfrm>
          </p:grpSpPr>
          <p:sp>
            <p:nvSpPr>
              <p:cNvPr id="112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13" name="Group 41"/>
              <p:cNvGrpSpPr/>
              <p:nvPr/>
            </p:nvGrpSpPr>
            <p:grpSpPr>
              <a:xfrm>
                <a:off x="7469187" y="7685126"/>
                <a:ext cx="1371600" cy="773213"/>
                <a:chOff x="7469187" y="7685126"/>
                <a:chExt cx="1371600" cy="773213"/>
              </a:xfrm>
            </p:grpSpPr>
            <p:sp>
              <p:nvSpPr>
                <p:cNvPr id="114" name="Round Same Side Corner Rectangle 113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5" name="TextBox 114"/>
                <p:cNvSpPr txBox="1"/>
                <p:nvPr/>
              </p:nvSpPr>
              <p:spPr>
                <a:xfrm>
                  <a:off x="7796606" y="7688759"/>
                  <a:ext cx="831917" cy="76958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V</a:t>
                  </a:r>
                </a:p>
              </p:txBody>
            </p:sp>
          </p:grpSp>
        </p:grpSp>
      </p:grpSp>
      <p:pic>
        <p:nvPicPr>
          <p:cNvPr id="4" name="Picture 3">
            <a:extLst>
              <a:ext uri="{FF2B5EF4-FFF2-40B4-BE49-F238E27FC236}">
                <a16:creationId xmlns:a16="http://schemas.microsoft.com/office/drawing/2014/main" id="{A78A6CB2-7EA0-495C-8E9B-6681EB0F532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71559" y="-11880"/>
            <a:ext cx="3199599" cy="319959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3C18114-5533-4290-9264-8E1824E5AA6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753" y="16953"/>
            <a:ext cx="3136745" cy="3132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9036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5583" y="1458194"/>
            <a:ext cx="19658319" cy="830997"/>
            <a:chOff x="-288924" y="1892299"/>
            <a:chExt cx="19659599" cy="830899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179622" y="1913523"/>
              <a:ext cx="716910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 ÁP DỤNG</a:t>
              </a:r>
            </a:p>
          </p:txBody>
        </p:sp>
      </p:grpSp>
      <p:sp>
        <p:nvSpPr>
          <p:cNvPr id="62" name="Action Button: Forward or Next 61">
            <a:hlinkClick r:id="" action="ppaction://hlinkshowjump?jump=nextslide" highlightClick="1"/>
          </p:cNvPr>
          <p:cNvSpPr/>
          <p:nvPr/>
        </p:nvSpPr>
        <p:spPr>
          <a:xfrm>
            <a:off x="23132653" y="12470321"/>
            <a:ext cx="1017783" cy="1162322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8" name="Group 237"/>
          <p:cNvGrpSpPr/>
          <p:nvPr/>
        </p:nvGrpSpPr>
        <p:grpSpPr>
          <a:xfrm>
            <a:off x="1031554" y="2115691"/>
            <a:ext cx="15623634" cy="1214711"/>
            <a:chOff x="2067302" y="5922690"/>
            <a:chExt cx="13259391" cy="940513"/>
          </a:xfrm>
        </p:grpSpPr>
        <p:sp>
          <p:nvSpPr>
            <p:cNvPr id="239" name="Freeform 20"/>
            <p:cNvSpPr>
              <a:spLocks/>
            </p:cNvSpPr>
            <p:nvPr/>
          </p:nvSpPr>
          <p:spPr bwMode="auto">
            <a:xfrm rot="5400000">
              <a:off x="3577856" y="5308199"/>
              <a:ext cx="793396" cy="2293068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0" name="TextBox 239"/>
            <p:cNvSpPr txBox="1"/>
            <p:nvPr/>
          </p:nvSpPr>
          <p:spPr>
            <a:xfrm>
              <a:off x="2921078" y="6051730"/>
              <a:ext cx="12405615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6. 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ìm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ẳng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úng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oặc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ai</a:t>
              </a:r>
              <a:endParaRPr lang="en-US" sz="4600" b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41" name="Group 70"/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242" name="Rectangle 11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3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4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5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6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7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8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9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0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1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2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3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4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5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6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7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8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9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0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1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2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3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4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5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6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311474" y="4410522"/>
                <a:ext cx="23838961" cy="2698303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>
                  <a:tabLst>
                    <a:tab pos="457200" algn="l"/>
                    <a:tab pos="7315200" algn="l"/>
                  </a:tabLst>
                </a:pPr>
                <a:r>
                  <a:rPr lang="fr-FR" sz="5600" dirty="0"/>
                  <a:t>	A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5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</m:den>
                            </m:f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d>
                      </m:e>
                    </m:func>
                    <m:r>
                      <a:rPr lang="fr-FR" sz="5600" b="0" i="1">
                        <a:latin typeface="Cambria Math" panose="02040503050406030204" pitchFamily="18" charset="0"/>
                      </a:rPr>
                      <m:t>−</m:t>
                    </m:r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5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</m:den>
                            </m:f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d>
                      </m:e>
                    </m:func>
                    <m:r>
                      <a:rPr lang="fr-FR" sz="5600" b="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func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𝛼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r>
                  <a:rPr lang="fr-FR" sz="5600" dirty="0"/>
                  <a:t>.</a:t>
                </a:r>
                <a:r>
                  <a:rPr lang="en-US" sz="5600" dirty="0"/>
                  <a:t>	              </a:t>
                </a:r>
                <a:r>
                  <a:rPr lang="fr-FR" sz="5600" dirty="0"/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1−</m:t>
                        </m:r>
                        <m:func>
                          <m:func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</m:den>
                    </m:f>
                    <m:r>
                      <a:rPr lang="fr-FR" sz="5600" b="0" i="1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𝑡𝑎𝑛</m:t>
                        </m:r>
                      </m:fName>
                      <m:e>
                        <m:d>
                          <m:d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5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num>
                              <m:den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5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lang="fr-FR" sz="5600" b="0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fr-FR" sz="5600" dirty="0"/>
                  <a:t>.</a:t>
                </a:r>
                <a:endParaRPr lang="en-US" sz="5600" dirty="0"/>
              </a:p>
              <a:p>
                <a:pPr>
                  <a:tabLst>
                    <a:tab pos="457200" algn="l"/>
                    <a:tab pos="7315200" algn="l"/>
                  </a:tabLst>
                </a:pPr>
                <a:r>
                  <a:rPr lang="fr-FR" sz="5600" dirty="0"/>
                  <a:t>	C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𝑡𝑎𝑛</m:t>
                            </m:r>
                          </m:e>
                          <m:sup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5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d>
                      </m:e>
                    </m:func>
                    <m:r>
                      <a:rPr lang="fr-FR" sz="5600" b="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1−</m:t>
                        </m:r>
                        <m:func>
                          <m:func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func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𝛼</m:t>
                        </m:r>
                      </m:num>
                      <m:den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1+</m:t>
                        </m:r>
                        <m:func>
                          <m:func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func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𝛼</m:t>
                        </m:r>
                      </m:den>
                    </m:f>
                  </m:oMath>
                </a14:m>
                <a:r>
                  <a:rPr lang="fr-FR" sz="5600" dirty="0"/>
                  <a:t>.	                                         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func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𝛼</m:t>
                        </m:r>
                      </m:num>
                      <m:den>
                        <m:func>
                          <m:func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56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𝑐𝑜𝑡</m:t>
                                </m:r>
                              </m:e>
                              <m:sup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−</m:t>
                        </m:r>
                        <m:func>
                          <m:func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56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𝑡𝑎𝑛</m:t>
                                </m:r>
                              </m:e>
                              <m:sup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</m:den>
                    </m:f>
                    <m:r>
                      <a:rPr lang="fr-FR" sz="5600" b="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</m:oMath>
                </a14:m>
                <a:r>
                  <a:rPr lang="fr-FR" sz="5600" dirty="0"/>
                  <a:t>.</a:t>
                </a:r>
                <a:endParaRPr lang="en-US" sz="5600" dirty="0"/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474" y="4410522"/>
                <a:ext cx="23838961" cy="2698303"/>
              </a:xfrm>
              <a:prstGeom prst="rect">
                <a:avLst/>
              </a:prstGeom>
              <a:blipFill>
                <a:blip r:embed="rId2"/>
                <a:stretch>
                  <a:fillRect r="-77" b="-61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Rectangle 40"/>
          <p:cNvSpPr/>
          <p:nvPr/>
        </p:nvSpPr>
        <p:spPr>
          <a:xfrm>
            <a:off x="311475" y="3402410"/>
            <a:ext cx="23838960" cy="95410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sz="5600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56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56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</a:t>
            </a:r>
            <a:r>
              <a:rPr lang="en-US" sz="5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5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5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ãy chỉ ra hệ thức </a:t>
            </a:r>
            <a:r>
              <a:rPr lang="vi-VN" sz="5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5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pSp>
        <p:nvGrpSpPr>
          <p:cNvPr id="42" name="Group 41"/>
          <p:cNvGrpSpPr/>
          <p:nvPr/>
        </p:nvGrpSpPr>
        <p:grpSpPr>
          <a:xfrm>
            <a:off x="10424669" y="7011428"/>
            <a:ext cx="3496317" cy="855478"/>
            <a:chOff x="1656895" y="2745339"/>
            <a:chExt cx="3053584" cy="768570"/>
          </a:xfrm>
        </p:grpSpPr>
        <p:sp>
          <p:nvSpPr>
            <p:cNvPr id="43" name="Freeform 20"/>
            <p:cNvSpPr>
              <a:spLocks/>
            </p:cNvSpPr>
            <p:nvPr/>
          </p:nvSpPr>
          <p:spPr bwMode="auto">
            <a:xfrm rot="16200000" flipV="1">
              <a:off x="2921645" y="1725074"/>
              <a:ext cx="750138" cy="2827530"/>
            </a:xfrm>
            <a:prstGeom prst="round1Rect">
              <a:avLst/>
            </a:prstGeom>
            <a:solidFill>
              <a:srgbClr val="999158"/>
            </a:solidFill>
            <a:ln w="38100">
              <a:solidFill>
                <a:srgbClr val="99915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2616902" y="2745339"/>
              <a:ext cx="1863703" cy="66362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2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</a:t>
              </a:r>
              <a:r>
                <a:rPr lang="en-US" sz="42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2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endParaRPr lang="en-US" sz="42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5" name="Round Diagonal Corner Rectangle 44"/>
            <p:cNvSpPr/>
            <p:nvPr/>
          </p:nvSpPr>
          <p:spPr>
            <a:xfrm flipV="1">
              <a:off x="1656895" y="2763769"/>
              <a:ext cx="769930" cy="750140"/>
            </a:xfrm>
            <a:prstGeom prst="round2DiagRect">
              <a:avLst/>
            </a:prstGeom>
            <a:solidFill>
              <a:schemeClr val="bg1"/>
            </a:solidFill>
            <a:ln w="38100">
              <a:solidFill>
                <a:srgbClr val="99915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6" name="Group 84"/>
            <p:cNvGrpSpPr/>
            <p:nvPr/>
          </p:nvGrpSpPr>
          <p:grpSpPr>
            <a:xfrm>
              <a:off x="1771896" y="2876572"/>
              <a:ext cx="569110" cy="525838"/>
              <a:chOff x="7440266" y="3398551"/>
              <a:chExt cx="757238" cy="765175"/>
            </a:xfrm>
            <a:solidFill>
              <a:srgbClr val="999158"/>
            </a:solidFill>
          </p:grpSpPr>
          <p:sp>
            <p:nvSpPr>
              <p:cNvPr id="47" name="Freeform 15"/>
              <p:cNvSpPr>
                <a:spLocks noEditPoints="1"/>
              </p:cNvSpPr>
              <p:nvPr/>
            </p:nvSpPr>
            <p:spPr bwMode="auto">
              <a:xfrm>
                <a:off x="7440266" y="3436651"/>
                <a:ext cx="344488" cy="344488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48" name="Freeform 16"/>
              <p:cNvSpPr>
                <a:spLocks noEditPoints="1"/>
              </p:cNvSpPr>
              <p:nvPr/>
            </p:nvSpPr>
            <p:spPr bwMode="auto">
              <a:xfrm>
                <a:off x="7440266" y="3814476"/>
                <a:ext cx="344488" cy="349250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49" name="Freeform 17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50" name="Rectangle 18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51" name="Rectangle 19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52" name="Rectangle 20"/>
              <p:cNvSpPr>
                <a:spLocks noChangeArrowheads="1"/>
              </p:cNvSpPr>
              <p:nvPr/>
            </p:nvSpPr>
            <p:spPr bwMode="auto">
              <a:xfrm>
                <a:off x="7840316" y="3973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53" name="Rectangle 21"/>
              <p:cNvSpPr>
                <a:spLocks noChangeArrowheads="1"/>
              </p:cNvSpPr>
              <p:nvPr/>
            </p:nvSpPr>
            <p:spPr bwMode="auto">
              <a:xfrm>
                <a:off x="7840316" y="3590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311474" y="7362850"/>
                <a:ext cx="23838961" cy="64261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5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.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e>
                            <m:sup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8</m:t>
                                  </m:r>
                                </m:den>
                              </m:f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d>
                        </m:e>
                      </m:func>
                      <m:r>
                        <a:rPr lang="en-US" sz="5600" b="0" i="1">
                          <a:latin typeface="Cambria Math" panose="02040503050406030204" pitchFamily="18" charset="0"/>
                        </a:rPr>
                        <m:t>−</m:t>
                      </m:r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e>
                            <m:sup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8</m:t>
                                  </m:r>
                                </m:den>
                              </m:f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d>
                        </m:e>
                      </m:func>
                      <m:r>
                        <a:rPr lang="en-US" sz="5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1−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den>
                                  </m:f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+2</m:t>
                                  </m:r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d>
                            </m:e>
                          </m:func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−1+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den>
                                  </m:f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d>
                            </m:e>
                          </m:func>
                        </m:num>
                        <m:den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560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600" b="0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                                                   </m:t>
                      </m:r>
                      <m:r>
                        <m:rPr>
                          <m:nor/>
                        </m:rPr>
                        <a:rPr lang="en-US" sz="56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𝛼</m:t>
                          </m:r>
                        </m:num>
                        <m:den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a:rPr lang="en-US" sz="5600" b="0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5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5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r>
                        <m:rPr>
                          <m:nor/>
                        </m:rPr>
                        <a:rPr lang="en-US" sz="56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474" y="7362850"/>
                <a:ext cx="23838961" cy="6426183"/>
              </a:xfrm>
              <a:prstGeom prst="rect">
                <a:avLst/>
              </a:prstGeom>
              <a:blipFill>
                <a:blip r:embed="rId3"/>
                <a:stretch>
                  <a:fillRect l="-1406" t="-26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31849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40" grpId="0" animBg="1"/>
      <p:bldP spid="5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5583" y="1458194"/>
            <a:ext cx="19658319" cy="830997"/>
            <a:chOff x="-288924" y="1892299"/>
            <a:chExt cx="19659599" cy="830899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179622" y="1913523"/>
              <a:ext cx="716910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 ÁP DỤNG</a:t>
              </a:r>
            </a:p>
          </p:txBody>
        </p:sp>
      </p:grpSp>
      <p:sp>
        <p:nvSpPr>
          <p:cNvPr id="62" name="Action Button: Forward or Next 61">
            <a:hlinkClick r:id="" action="ppaction://hlinkshowjump?jump=nextslide" highlightClick="1"/>
          </p:cNvPr>
          <p:cNvSpPr/>
          <p:nvPr/>
        </p:nvSpPr>
        <p:spPr>
          <a:xfrm>
            <a:off x="23132653" y="12470321"/>
            <a:ext cx="1017783" cy="1162322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8" name="Group 237"/>
          <p:cNvGrpSpPr/>
          <p:nvPr/>
        </p:nvGrpSpPr>
        <p:grpSpPr>
          <a:xfrm>
            <a:off x="1031554" y="2115691"/>
            <a:ext cx="15623634" cy="1214711"/>
            <a:chOff x="2067302" y="5922690"/>
            <a:chExt cx="13259391" cy="940513"/>
          </a:xfrm>
        </p:grpSpPr>
        <p:sp>
          <p:nvSpPr>
            <p:cNvPr id="239" name="Freeform 20"/>
            <p:cNvSpPr>
              <a:spLocks/>
            </p:cNvSpPr>
            <p:nvPr/>
          </p:nvSpPr>
          <p:spPr bwMode="auto">
            <a:xfrm rot="5400000">
              <a:off x="3577856" y="5308199"/>
              <a:ext cx="793396" cy="2293068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0" name="TextBox 239"/>
            <p:cNvSpPr txBox="1"/>
            <p:nvPr/>
          </p:nvSpPr>
          <p:spPr>
            <a:xfrm>
              <a:off x="2921078" y="6051730"/>
              <a:ext cx="12405615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6. 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ìm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ẳng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úng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oặc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ai</a:t>
              </a:r>
              <a:endParaRPr lang="en-US" sz="4600" b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41" name="Group 70"/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242" name="Rectangle 11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3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4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5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6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7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8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9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0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1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2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3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4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5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6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7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8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9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0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1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2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3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4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5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6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311474" y="4410522"/>
                <a:ext cx="23838961" cy="2698303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>
                  <a:tabLst>
                    <a:tab pos="457200" algn="l"/>
                    <a:tab pos="7315200" algn="l"/>
                  </a:tabLst>
                </a:pPr>
                <a:r>
                  <a:rPr lang="fr-FR" sz="5600" dirty="0"/>
                  <a:t>	A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5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</m:den>
                            </m:f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d>
                      </m:e>
                    </m:func>
                    <m:r>
                      <a:rPr lang="fr-FR" sz="5600" b="0" i="1">
                        <a:latin typeface="Cambria Math" panose="02040503050406030204" pitchFamily="18" charset="0"/>
                      </a:rPr>
                      <m:t>−</m:t>
                    </m:r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5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</m:den>
                            </m:f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d>
                      </m:e>
                    </m:func>
                    <m:r>
                      <a:rPr lang="fr-FR" sz="5600" b="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func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𝛼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r>
                  <a:rPr lang="fr-FR" sz="5600" dirty="0"/>
                  <a:t>.</a:t>
                </a:r>
                <a:r>
                  <a:rPr lang="en-US" sz="5600" dirty="0"/>
                  <a:t>	              </a:t>
                </a:r>
                <a:r>
                  <a:rPr lang="fr-FR" sz="5600" dirty="0"/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1−</m:t>
                        </m:r>
                        <m:func>
                          <m:func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</m:den>
                    </m:f>
                    <m:r>
                      <a:rPr lang="fr-FR" sz="5600" b="0" i="1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𝑡𝑎𝑛</m:t>
                        </m:r>
                      </m:fName>
                      <m:e>
                        <m:d>
                          <m:d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5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num>
                              <m:den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5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lang="fr-FR" sz="5600" b="0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fr-FR" sz="5600" dirty="0"/>
                  <a:t>.</a:t>
                </a:r>
                <a:endParaRPr lang="en-US" sz="5600" dirty="0"/>
              </a:p>
              <a:p>
                <a:pPr>
                  <a:tabLst>
                    <a:tab pos="457200" algn="l"/>
                    <a:tab pos="7315200" algn="l"/>
                  </a:tabLst>
                </a:pPr>
                <a:r>
                  <a:rPr lang="fr-FR" sz="5600" dirty="0"/>
                  <a:t>	C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𝑡𝑎𝑛</m:t>
                            </m:r>
                          </m:e>
                          <m:sup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5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d>
                      </m:e>
                    </m:func>
                    <m:r>
                      <a:rPr lang="fr-FR" sz="5600" b="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1−</m:t>
                        </m:r>
                        <m:func>
                          <m:func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func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𝛼</m:t>
                        </m:r>
                      </m:num>
                      <m:den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1+</m:t>
                        </m:r>
                        <m:func>
                          <m:func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func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𝛼</m:t>
                        </m:r>
                      </m:den>
                    </m:f>
                  </m:oMath>
                </a14:m>
                <a:r>
                  <a:rPr lang="fr-FR" sz="5600" dirty="0"/>
                  <a:t>.	                                         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func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𝛼</m:t>
                        </m:r>
                      </m:num>
                      <m:den>
                        <m:func>
                          <m:func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56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𝑐𝑜𝑡</m:t>
                                </m:r>
                              </m:e>
                              <m:sup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−</m:t>
                        </m:r>
                        <m:func>
                          <m:func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56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𝑡𝑎𝑛</m:t>
                                </m:r>
                              </m:e>
                              <m:sup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</m:den>
                    </m:f>
                    <m:r>
                      <a:rPr lang="fr-FR" sz="5600" b="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</m:oMath>
                </a14:m>
                <a:r>
                  <a:rPr lang="fr-FR" sz="5600" dirty="0"/>
                  <a:t>.</a:t>
                </a:r>
                <a:endParaRPr lang="en-US" sz="5600" dirty="0"/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474" y="4410522"/>
                <a:ext cx="23838961" cy="2698303"/>
              </a:xfrm>
              <a:prstGeom prst="rect">
                <a:avLst/>
              </a:prstGeom>
              <a:blipFill>
                <a:blip r:embed="rId2"/>
                <a:stretch>
                  <a:fillRect r="-77" b="-61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Rectangle 40"/>
          <p:cNvSpPr/>
          <p:nvPr/>
        </p:nvSpPr>
        <p:spPr>
          <a:xfrm>
            <a:off x="311475" y="3402410"/>
            <a:ext cx="23838960" cy="95410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sz="5600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56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56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</a:t>
            </a:r>
            <a:r>
              <a:rPr lang="en-US" sz="5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5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5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ãy chỉ ra hệ thức </a:t>
            </a:r>
            <a:r>
              <a:rPr lang="vi-VN" sz="5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5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pSp>
        <p:nvGrpSpPr>
          <p:cNvPr id="42" name="Group 41"/>
          <p:cNvGrpSpPr/>
          <p:nvPr/>
        </p:nvGrpSpPr>
        <p:grpSpPr>
          <a:xfrm>
            <a:off x="10424669" y="7011428"/>
            <a:ext cx="3496317" cy="855478"/>
            <a:chOff x="1656895" y="2745339"/>
            <a:chExt cx="3053584" cy="768570"/>
          </a:xfrm>
        </p:grpSpPr>
        <p:sp>
          <p:nvSpPr>
            <p:cNvPr id="43" name="Freeform 20"/>
            <p:cNvSpPr>
              <a:spLocks/>
            </p:cNvSpPr>
            <p:nvPr/>
          </p:nvSpPr>
          <p:spPr bwMode="auto">
            <a:xfrm rot="16200000" flipV="1">
              <a:off x="2921645" y="1725074"/>
              <a:ext cx="750138" cy="2827530"/>
            </a:xfrm>
            <a:prstGeom prst="round1Rect">
              <a:avLst/>
            </a:prstGeom>
            <a:solidFill>
              <a:srgbClr val="999158"/>
            </a:solidFill>
            <a:ln w="38100">
              <a:solidFill>
                <a:srgbClr val="99915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2616902" y="2745339"/>
              <a:ext cx="1863703" cy="66362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2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</a:t>
              </a:r>
              <a:r>
                <a:rPr lang="en-US" sz="42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2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endParaRPr lang="en-US" sz="42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5" name="Round Diagonal Corner Rectangle 44"/>
            <p:cNvSpPr/>
            <p:nvPr/>
          </p:nvSpPr>
          <p:spPr>
            <a:xfrm flipV="1">
              <a:off x="1656895" y="2763769"/>
              <a:ext cx="769930" cy="750140"/>
            </a:xfrm>
            <a:prstGeom prst="round2DiagRect">
              <a:avLst/>
            </a:prstGeom>
            <a:solidFill>
              <a:schemeClr val="bg1"/>
            </a:solidFill>
            <a:ln w="38100">
              <a:solidFill>
                <a:srgbClr val="99915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6" name="Group 84"/>
            <p:cNvGrpSpPr/>
            <p:nvPr/>
          </p:nvGrpSpPr>
          <p:grpSpPr>
            <a:xfrm>
              <a:off x="1771896" y="2876572"/>
              <a:ext cx="569110" cy="525838"/>
              <a:chOff x="7440266" y="3398551"/>
              <a:chExt cx="757238" cy="765175"/>
            </a:xfrm>
            <a:solidFill>
              <a:srgbClr val="999158"/>
            </a:solidFill>
          </p:grpSpPr>
          <p:sp>
            <p:nvSpPr>
              <p:cNvPr id="47" name="Freeform 15"/>
              <p:cNvSpPr>
                <a:spLocks noEditPoints="1"/>
              </p:cNvSpPr>
              <p:nvPr/>
            </p:nvSpPr>
            <p:spPr bwMode="auto">
              <a:xfrm>
                <a:off x="7440266" y="3436651"/>
                <a:ext cx="344488" cy="344488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48" name="Freeform 16"/>
              <p:cNvSpPr>
                <a:spLocks noEditPoints="1"/>
              </p:cNvSpPr>
              <p:nvPr/>
            </p:nvSpPr>
            <p:spPr bwMode="auto">
              <a:xfrm>
                <a:off x="7440266" y="3814476"/>
                <a:ext cx="344488" cy="349250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49" name="Freeform 17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50" name="Rectangle 18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51" name="Rectangle 19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52" name="Rectangle 20"/>
              <p:cNvSpPr>
                <a:spLocks noChangeArrowheads="1"/>
              </p:cNvSpPr>
              <p:nvPr/>
            </p:nvSpPr>
            <p:spPr bwMode="auto">
              <a:xfrm>
                <a:off x="7840316" y="3973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53" name="Rectangle 21"/>
              <p:cNvSpPr>
                <a:spLocks noChangeArrowheads="1"/>
              </p:cNvSpPr>
              <p:nvPr/>
            </p:nvSpPr>
            <p:spPr bwMode="auto">
              <a:xfrm>
                <a:off x="7840316" y="3590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311473" y="7362850"/>
                <a:ext cx="23838961" cy="63604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 B.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1−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  <m:r>
                        <a:rPr lang="en-US" sz="5600" b="0" i="1" smtClean="0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d>
                            <m:d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num>
                                <m:den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sz="56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1+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d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d>
                            </m:e>
                          </m:func>
                        </m:den>
                      </m:f>
                      <m:r>
                        <a:rPr lang="en-US" sz="5600" b="0" i="1" smtClean="0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d>
                            <m:d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num>
                                <m:den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56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sz="5600" i="1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5600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600" b="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e>
                                <m:sup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d>
                                <m:d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den>
                                  </m:f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num>
                                    <m:den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</m:num>
                        <m:den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den>
                                  </m:f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num>
                                    <m:den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.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den>
                                  </m:f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num>
                                    <m:den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</m:den>
                      </m:f>
                      <m:r>
                        <a:rPr lang="en-US" sz="5600" b="0" i="1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d>
                            <m:d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num>
                                <m:den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sz="5600" b="0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𝑐𝑜𝑡</m:t>
                          </m:r>
                        </m:fName>
                        <m:e>
                          <m:d>
                            <m:d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num>
                                <m:den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sz="5600" b="0" i="1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d>
                            <m:d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num>
                                <m:den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sz="5600" b="0" i="1">
                          <a:latin typeface="Cambria Math" panose="02040503050406030204" pitchFamily="18" charset="0"/>
                        </a:rPr>
                        <m:t>=1</m:t>
                      </m:r>
                      <m:r>
                        <a:rPr lang="en-US" sz="5600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473" y="7362850"/>
                <a:ext cx="23838961" cy="6360459"/>
              </a:xfrm>
              <a:prstGeom prst="rect">
                <a:avLst/>
              </a:prstGeom>
              <a:blipFill>
                <a:blip r:embed="rId3"/>
                <a:stretch>
                  <a:fillRect l="-1406" t="-26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87636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40" grpId="0" animBg="1"/>
      <p:bldP spid="5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5583" y="1458194"/>
            <a:ext cx="19658319" cy="830997"/>
            <a:chOff x="-288924" y="1892299"/>
            <a:chExt cx="19659599" cy="830899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179622" y="1913523"/>
              <a:ext cx="716910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 ÁP DỤNG</a:t>
              </a:r>
            </a:p>
          </p:txBody>
        </p:sp>
      </p:grpSp>
      <p:sp>
        <p:nvSpPr>
          <p:cNvPr id="62" name="Action Button: Forward or Next 61">
            <a:hlinkClick r:id="" action="ppaction://hlinkshowjump?jump=nextslide" highlightClick="1"/>
          </p:cNvPr>
          <p:cNvSpPr/>
          <p:nvPr/>
        </p:nvSpPr>
        <p:spPr>
          <a:xfrm>
            <a:off x="23132653" y="12470321"/>
            <a:ext cx="1017783" cy="1162322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8" name="Group 237"/>
          <p:cNvGrpSpPr/>
          <p:nvPr/>
        </p:nvGrpSpPr>
        <p:grpSpPr>
          <a:xfrm>
            <a:off x="1031554" y="2115691"/>
            <a:ext cx="15623634" cy="1214711"/>
            <a:chOff x="2067302" y="5922690"/>
            <a:chExt cx="13259391" cy="940513"/>
          </a:xfrm>
        </p:grpSpPr>
        <p:sp>
          <p:nvSpPr>
            <p:cNvPr id="239" name="Freeform 20"/>
            <p:cNvSpPr>
              <a:spLocks/>
            </p:cNvSpPr>
            <p:nvPr/>
          </p:nvSpPr>
          <p:spPr bwMode="auto">
            <a:xfrm rot="5400000">
              <a:off x="3577856" y="5308199"/>
              <a:ext cx="793396" cy="2293068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0" name="TextBox 239"/>
            <p:cNvSpPr txBox="1"/>
            <p:nvPr/>
          </p:nvSpPr>
          <p:spPr>
            <a:xfrm>
              <a:off x="2921078" y="6051730"/>
              <a:ext cx="12405615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6. 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ìm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ẳng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úng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oặc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ai</a:t>
              </a:r>
              <a:endParaRPr lang="en-US" sz="4600" b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41" name="Group 70"/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242" name="Rectangle 11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3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4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5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6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7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8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9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0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1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2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3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4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5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6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7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8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9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0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1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2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3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4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5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6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311474" y="4410522"/>
                <a:ext cx="23838961" cy="2698303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>
                  <a:tabLst>
                    <a:tab pos="457200" algn="l"/>
                    <a:tab pos="7315200" algn="l"/>
                  </a:tabLst>
                </a:pPr>
                <a:r>
                  <a:rPr lang="fr-FR" sz="5600" dirty="0"/>
                  <a:t>	A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5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</m:den>
                            </m:f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d>
                      </m:e>
                    </m:func>
                    <m:r>
                      <a:rPr lang="fr-FR" sz="5600" b="0" i="1">
                        <a:latin typeface="Cambria Math" panose="02040503050406030204" pitchFamily="18" charset="0"/>
                      </a:rPr>
                      <m:t>−</m:t>
                    </m:r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5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</m:den>
                            </m:f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d>
                      </m:e>
                    </m:func>
                    <m:r>
                      <a:rPr lang="fr-FR" sz="5600" b="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func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𝛼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r>
                  <a:rPr lang="fr-FR" sz="5600" dirty="0"/>
                  <a:t>.</a:t>
                </a:r>
                <a:r>
                  <a:rPr lang="en-US" sz="5600" dirty="0"/>
                  <a:t>	              </a:t>
                </a:r>
                <a:r>
                  <a:rPr lang="fr-FR" sz="5600" dirty="0"/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1−</m:t>
                        </m:r>
                        <m:func>
                          <m:func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</m:den>
                    </m:f>
                    <m:r>
                      <a:rPr lang="fr-FR" sz="5600" b="0" i="1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𝑡𝑎𝑛</m:t>
                        </m:r>
                      </m:fName>
                      <m:e>
                        <m:d>
                          <m:d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5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num>
                              <m:den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5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lang="fr-FR" sz="5600" b="0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fr-FR" sz="5600" dirty="0"/>
                  <a:t>.</a:t>
                </a:r>
                <a:endParaRPr lang="en-US" sz="5600" dirty="0"/>
              </a:p>
              <a:p>
                <a:pPr>
                  <a:tabLst>
                    <a:tab pos="457200" algn="l"/>
                    <a:tab pos="7315200" algn="l"/>
                  </a:tabLst>
                </a:pPr>
                <a:r>
                  <a:rPr lang="fr-FR" sz="5600" dirty="0"/>
                  <a:t>	C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𝑡𝑎𝑛</m:t>
                            </m:r>
                          </m:e>
                          <m:sup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5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d>
                      </m:e>
                    </m:func>
                    <m:r>
                      <a:rPr lang="fr-FR" sz="5600" b="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1−</m:t>
                        </m:r>
                        <m:func>
                          <m:func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func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𝛼</m:t>
                        </m:r>
                      </m:num>
                      <m:den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1+</m:t>
                        </m:r>
                        <m:func>
                          <m:func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func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𝛼</m:t>
                        </m:r>
                      </m:den>
                    </m:f>
                  </m:oMath>
                </a14:m>
                <a:r>
                  <a:rPr lang="fr-FR" sz="5600" dirty="0"/>
                  <a:t>.	                                         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func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𝛼</m:t>
                        </m:r>
                      </m:num>
                      <m:den>
                        <m:func>
                          <m:func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56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𝑐𝑜𝑡</m:t>
                                </m:r>
                              </m:e>
                              <m:sup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−</m:t>
                        </m:r>
                        <m:func>
                          <m:func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56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𝑡𝑎𝑛</m:t>
                                </m:r>
                              </m:e>
                              <m:sup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</m:den>
                    </m:f>
                    <m:r>
                      <a:rPr lang="fr-FR" sz="5600" b="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</m:oMath>
                </a14:m>
                <a:r>
                  <a:rPr lang="fr-FR" sz="5600" dirty="0"/>
                  <a:t>.</a:t>
                </a:r>
                <a:endParaRPr lang="en-US" sz="5600" dirty="0"/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474" y="4410522"/>
                <a:ext cx="23838961" cy="2698303"/>
              </a:xfrm>
              <a:prstGeom prst="rect">
                <a:avLst/>
              </a:prstGeom>
              <a:blipFill>
                <a:blip r:embed="rId2"/>
                <a:stretch>
                  <a:fillRect r="-77" b="-61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Rectangle 40"/>
          <p:cNvSpPr/>
          <p:nvPr/>
        </p:nvSpPr>
        <p:spPr>
          <a:xfrm>
            <a:off x="311475" y="3402410"/>
            <a:ext cx="23838960" cy="95410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sz="5600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56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56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</a:t>
            </a:r>
            <a:r>
              <a:rPr lang="en-US" sz="5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5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5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ãy chỉ ra hệ thức </a:t>
            </a:r>
            <a:r>
              <a:rPr lang="vi-VN" sz="5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5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pSp>
        <p:nvGrpSpPr>
          <p:cNvPr id="42" name="Group 41"/>
          <p:cNvGrpSpPr/>
          <p:nvPr/>
        </p:nvGrpSpPr>
        <p:grpSpPr>
          <a:xfrm>
            <a:off x="10424669" y="7011428"/>
            <a:ext cx="3496317" cy="855478"/>
            <a:chOff x="1656895" y="2745339"/>
            <a:chExt cx="3053584" cy="768570"/>
          </a:xfrm>
        </p:grpSpPr>
        <p:sp>
          <p:nvSpPr>
            <p:cNvPr id="43" name="Freeform 20"/>
            <p:cNvSpPr>
              <a:spLocks/>
            </p:cNvSpPr>
            <p:nvPr/>
          </p:nvSpPr>
          <p:spPr bwMode="auto">
            <a:xfrm rot="16200000" flipV="1">
              <a:off x="2921645" y="1725074"/>
              <a:ext cx="750138" cy="2827530"/>
            </a:xfrm>
            <a:prstGeom prst="round1Rect">
              <a:avLst/>
            </a:prstGeom>
            <a:solidFill>
              <a:srgbClr val="999158"/>
            </a:solidFill>
            <a:ln w="38100">
              <a:solidFill>
                <a:srgbClr val="99915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2616902" y="2745339"/>
              <a:ext cx="1863703" cy="66362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2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</a:t>
              </a:r>
              <a:r>
                <a:rPr lang="en-US" sz="42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2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endParaRPr lang="en-US" sz="42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5" name="Round Diagonal Corner Rectangle 44"/>
            <p:cNvSpPr/>
            <p:nvPr/>
          </p:nvSpPr>
          <p:spPr>
            <a:xfrm flipV="1">
              <a:off x="1656895" y="2763769"/>
              <a:ext cx="769930" cy="750140"/>
            </a:xfrm>
            <a:prstGeom prst="round2DiagRect">
              <a:avLst/>
            </a:prstGeom>
            <a:solidFill>
              <a:schemeClr val="bg1"/>
            </a:solidFill>
            <a:ln w="38100">
              <a:solidFill>
                <a:srgbClr val="99915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6" name="Group 84"/>
            <p:cNvGrpSpPr/>
            <p:nvPr/>
          </p:nvGrpSpPr>
          <p:grpSpPr>
            <a:xfrm>
              <a:off x="1771896" y="2876572"/>
              <a:ext cx="569110" cy="525838"/>
              <a:chOff x="7440266" y="3398551"/>
              <a:chExt cx="757238" cy="765175"/>
            </a:xfrm>
            <a:solidFill>
              <a:srgbClr val="999158"/>
            </a:solidFill>
          </p:grpSpPr>
          <p:sp>
            <p:nvSpPr>
              <p:cNvPr id="47" name="Freeform 15"/>
              <p:cNvSpPr>
                <a:spLocks noEditPoints="1"/>
              </p:cNvSpPr>
              <p:nvPr/>
            </p:nvSpPr>
            <p:spPr bwMode="auto">
              <a:xfrm>
                <a:off x="7440266" y="3436651"/>
                <a:ext cx="344488" cy="344488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48" name="Freeform 16"/>
              <p:cNvSpPr>
                <a:spLocks noEditPoints="1"/>
              </p:cNvSpPr>
              <p:nvPr/>
            </p:nvSpPr>
            <p:spPr bwMode="auto">
              <a:xfrm>
                <a:off x="7440266" y="3814476"/>
                <a:ext cx="344488" cy="349250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49" name="Freeform 17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50" name="Rectangle 18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51" name="Rectangle 19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52" name="Rectangle 20"/>
              <p:cNvSpPr>
                <a:spLocks noChangeArrowheads="1"/>
              </p:cNvSpPr>
              <p:nvPr/>
            </p:nvSpPr>
            <p:spPr bwMode="auto">
              <a:xfrm>
                <a:off x="7840316" y="3973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53" name="Rectangle 21"/>
              <p:cNvSpPr>
                <a:spLocks noChangeArrowheads="1"/>
              </p:cNvSpPr>
              <p:nvPr/>
            </p:nvSpPr>
            <p:spPr bwMode="auto">
              <a:xfrm>
                <a:off x="7840316" y="3590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887537" y="7938914"/>
                <a:ext cx="22245115" cy="45190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 C.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𝑡𝑎𝑛</m:t>
                              </m:r>
                            </m:e>
                            <m:sup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d>
                        </m:e>
                      </m:func>
                      <m:r>
                        <a:rPr lang="en-US" sz="56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d>
                                <m:d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den>
                                  </m:f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d>
                            </m:e>
                          </m:func>
                        </m:num>
                        <m:den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e>
                                <m:sup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d>
                                <m:d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den>
                                  </m:f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d>
                            </m:e>
                          </m:func>
                        </m:den>
                      </m:f>
                      <m:r>
                        <a:rPr lang="en-US" sz="5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1−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d>
                            </m:e>
                          </m:func>
                        </m:num>
                        <m:den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1+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d>
                            </m:e>
                          </m:func>
                        </m:den>
                      </m:f>
                      <m:r>
                        <a:rPr lang="en-US" sz="5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1−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𝛼</m:t>
                          </m:r>
                        </m:num>
                        <m:den>
                          <m:r>
                            <a:rPr lang="en-US" sz="5600" b="0" i="1" smtClean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1+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𝛼</m:t>
                          </m:r>
                        </m:den>
                      </m:f>
                      <m:r>
                        <a:rPr lang="en-US" sz="5600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5600" b="0" i="1" dirty="0">
                  <a:latin typeface="Cambria Math" panose="02040503050406030204" pitchFamily="18" charset="0"/>
                </a:endParaRPr>
              </a:p>
              <a:p>
                <a:endParaRPr lang="en-US" sz="56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7537" y="7938914"/>
                <a:ext cx="22245115" cy="4519058"/>
              </a:xfrm>
              <a:prstGeom prst="rect">
                <a:avLst/>
              </a:prstGeom>
              <a:blipFill>
                <a:blip r:embed="rId3"/>
                <a:stretch>
                  <a:fillRect l="-1535" t="-37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76716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40" grpId="0" animBg="1"/>
      <p:bldP spid="5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5583" y="1458194"/>
            <a:ext cx="19658319" cy="830997"/>
            <a:chOff x="-288924" y="1892299"/>
            <a:chExt cx="19659599" cy="830899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179622" y="1913523"/>
              <a:ext cx="716910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 ÁP DỤNG</a:t>
              </a:r>
            </a:p>
          </p:txBody>
        </p:sp>
      </p:grpSp>
      <p:sp>
        <p:nvSpPr>
          <p:cNvPr id="62" name="Action Button: Forward or Next 61">
            <a:hlinkClick r:id="" action="ppaction://hlinkshowjump?jump=nextslide" highlightClick="1"/>
          </p:cNvPr>
          <p:cNvSpPr/>
          <p:nvPr/>
        </p:nvSpPr>
        <p:spPr>
          <a:xfrm>
            <a:off x="23132653" y="12470321"/>
            <a:ext cx="1017783" cy="1162322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8" name="Group 237"/>
          <p:cNvGrpSpPr/>
          <p:nvPr/>
        </p:nvGrpSpPr>
        <p:grpSpPr>
          <a:xfrm>
            <a:off x="1031554" y="2115691"/>
            <a:ext cx="15623634" cy="1214711"/>
            <a:chOff x="2067302" y="5922690"/>
            <a:chExt cx="13259391" cy="940513"/>
          </a:xfrm>
        </p:grpSpPr>
        <p:sp>
          <p:nvSpPr>
            <p:cNvPr id="239" name="Freeform 20"/>
            <p:cNvSpPr>
              <a:spLocks/>
            </p:cNvSpPr>
            <p:nvPr/>
          </p:nvSpPr>
          <p:spPr bwMode="auto">
            <a:xfrm rot="5400000">
              <a:off x="3577856" y="5308199"/>
              <a:ext cx="793396" cy="2293068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0" name="TextBox 239"/>
            <p:cNvSpPr txBox="1"/>
            <p:nvPr/>
          </p:nvSpPr>
          <p:spPr>
            <a:xfrm>
              <a:off x="2921078" y="6051730"/>
              <a:ext cx="12405615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6. 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ìm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ẳng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úng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oặc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ai</a:t>
              </a:r>
              <a:endParaRPr lang="en-US" sz="4600" b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41" name="Group 70"/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242" name="Rectangle 11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3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4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5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6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7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8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9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0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1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2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3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4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5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6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7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8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9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0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1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2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3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4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5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6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311474" y="4410522"/>
                <a:ext cx="23838961" cy="2698303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>
                  <a:tabLst>
                    <a:tab pos="457200" algn="l"/>
                    <a:tab pos="7315200" algn="l"/>
                  </a:tabLst>
                </a:pPr>
                <a:r>
                  <a:rPr lang="fr-FR" sz="5600" dirty="0"/>
                  <a:t>	A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5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</m:den>
                            </m:f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d>
                      </m:e>
                    </m:func>
                    <m:r>
                      <a:rPr lang="fr-FR" sz="5600" b="0" i="1">
                        <a:latin typeface="Cambria Math" panose="02040503050406030204" pitchFamily="18" charset="0"/>
                      </a:rPr>
                      <m:t>−</m:t>
                    </m:r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5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</m:den>
                            </m:f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d>
                      </m:e>
                    </m:func>
                    <m:r>
                      <a:rPr lang="fr-FR" sz="5600" b="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func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𝛼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r>
                  <a:rPr lang="fr-FR" sz="5600" dirty="0"/>
                  <a:t>.</a:t>
                </a:r>
                <a:r>
                  <a:rPr lang="en-US" sz="5600" dirty="0"/>
                  <a:t>	              </a:t>
                </a:r>
                <a:r>
                  <a:rPr lang="fr-FR" sz="5600" dirty="0"/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1−</m:t>
                        </m:r>
                        <m:func>
                          <m:func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</m:den>
                    </m:f>
                    <m:r>
                      <a:rPr lang="fr-FR" sz="5600" b="0" i="1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𝑡𝑎𝑛</m:t>
                        </m:r>
                      </m:fName>
                      <m:e>
                        <m:d>
                          <m:d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5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num>
                              <m:den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5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lang="fr-FR" sz="5600" b="0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fr-FR" sz="5600" dirty="0"/>
                  <a:t>.</a:t>
                </a:r>
                <a:endParaRPr lang="en-US" sz="5600" dirty="0"/>
              </a:p>
              <a:p>
                <a:pPr>
                  <a:tabLst>
                    <a:tab pos="457200" algn="l"/>
                    <a:tab pos="7315200" algn="l"/>
                  </a:tabLst>
                </a:pPr>
                <a:r>
                  <a:rPr lang="fr-FR" sz="5600" dirty="0"/>
                  <a:t>	C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𝑡𝑎𝑛</m:t>
                            </m:r>
                          </m:e>
                          <m:sup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5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d>
                      </m:e>
                    </m:func>
                    <m:r>
                      <a:rPr lang="fr-FR" sz="5600" b="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1−</m:t>
                        </m:r>
                        <m:func>
                          <m:func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func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𝛼</m:t>
                        </m:r>
                      </m:num>
                      <m:den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1+</m:t>
                        </m:r>
                        <m:func>
                          <m:func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func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𝛼</m:t>
                        </m:r>
                      </m:den>
                    </m:f>
                  </m:oMath>
                </a14:m>
                <a:r>
                  <a:rPr lang="fr-FR" sz="5600" dirty="0"/>
                  <a:t>.	                                         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func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𝛼</m:t>
                        </m:r>
                      </m:num>
                      <m:den>
                        <m:func>
                          <m:func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56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𝑐𝑜𝑡</m:t>
                                </m:r>
                              </m:e>
                              <m:sup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−</m:t>
                        </m:r>
                        <m:func>
                          <m:func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56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𝑡𝑎𝑛</m:t>
                                </m:r>
                              </m:e>
                              <m:sup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</m:den>
                    </m:f>
                    <m:r>
                      <a:rPr lang="fr-FR" sz="5600" b="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</m:oMath>
                </a14:m>
                <a:r>
                  <a:rPr lang="fr-FR" sz="5600" dirty="0"/>
                  <a:t>.</a:t>
                </a:r>
                <a:endParaRPr lang="en-US" sz="5600" dirty="0"/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474" y="4410522"/>
                <a:ext cx="23838961" cy="2698303"/>
              </a:xfrm>
              <a:prstGeom prst="rect">
                <a:avLst/>
              </a:prstGeom>
              <a:blipFill>
                <a:blip r:embed="rId2"/>
                <a:stretch>
                  <a:fillRect r="-77" b="-61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Rectangle 40"/>
          <p:cNvSpPr/>
          <p:nvPr/>
        </p:nvSpPr>
        <p:spPr>
          <a:xfrm>
            <a:off x="311475" y="3402410"/>
            <a:ext cx="23838960" cy="95410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sz="5600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56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56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</a:t>
            </a:r>
            <a:r>
              <a:rPr lang="en-US" sz="5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5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5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ãy chỉ ra hệ thức </a:t>
            </a:r>
            <a:r>
              <a:rPr lang="vi-VN" sz="5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5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pSp>
        <p:nvGrpSpPr>
          <p:cNvPr id="42" name="Group 41"/>
          <p:cNvGrpSpPr/>
          <p:nvPr/>
        </p:nvGrpSpPr>
        <p:grpSpPr>
          <a:xfrm>
            <a:off x="10424669" y="7011428"/>
            <a:ext cx="3496317" cy="855478"/>
            <a:chOff x="1656895" y="2745339"/>
            <a:chExt cx="3053584" cy="768570"/>
          </a:xfrm>
        </p:grpSpPr>
        <p:sp>
          <p:nvSpPr>
            <p:cNvPr id="43" name="Freeform 20"/>
            <p:cNvSpPr>
              <a:spLocks/>
            </p:cNvSpPr>
            <p:nvPr/>
          </p:nvSpPr>
          <p:spPr bwMode="auto">
            <a:xfrm rot="16200000" flipV="1">
              <a:off x="2921645" y="1725074"/>
              <a:ext cx="750138" cy="2827530"/>
            </a:xfrm>
            <a:prstGeom prst="round1Rect">
              <a:avLst/>
            </a:prstGeom>
            <a:solidFill>
              <a:srgbClr val="999158"/>
            </a:solidFill>
            <a:ln w="38100">
              <a:solidFill>
                <a:srgbClr val="99915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2616902" y="2745339"/>
              <a:ext cx="1863703" cy="66362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2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</a:t>
              </a:r>
              <a:r>
                <a:rPr lang="en-US" sz="42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2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endParaRPr lang="en-US" sz="42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5" name="Round Diagonal Corner Rectangle 44"/>
            <p:cNvSpPr/>
            <p:nvPr/>
          </p:nvSpPr>
          <p:spPr>
            <a:xfrm flipV="1">
              <a:off x="1656895" y="2763769"/>
              <a:ext cx="769930" cy="750140"/>
            </a:xfrm>
            <a:prstGeom prst="round2DiagRect">
              <a:avLst/>
            </a:prstGeom>
            <a:solidFill>
              <a:schemeClr val="bg1"/>
            </a:solidFill>
            <a:ln w="38100">
              <a:solidFill>
                <a:srgbClr val="99915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6" name="Group 84"/>
            <p:cNvGrpSpPr/>
            <p:nvPr/>
          </p:nvGrpSpPr>
          <p:grpSpPr>
            <a:xfrm>
              <a:off x="1771896" y="2876572"/>
              <a:ext cx="569110" cy="525838"/>
              <a:chOff x="7440266" y="3398551"/>
              <a:chExt cx="757238" cy="765175"/>
            </a:xfrm>
            <a:solidFill>
              <a:srgbClr val="999158"/>
            </a:solidFill>
          </p:grpSpPr>
          <p:sp>
            <p:nvSpPr>
              <p:cNvPr id="47" name="Freeform 15"/>
              <p:cNvSpPr>
                <a:spLocks noEditPoints="1"/>
              </p:cNvSpPr>
              <p:nvPr/>
            </p:nvSpPr>
            <p:spPr bwMode="auto">
              <a:xfrm>
                <a:off x="7440266" y="3436651"/>
                <a:ext cx="344488" cy="344488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48" name="Freeform 16"/>
              <p:cNvSpPr>
                <a:spLocks noEditPoints="1"/>
              </p:cNvSpPr>
              <p:nvPr/>
            </p:nvSpPr>
            <p:spPr bwMode="auto">
              <a:xfrm>
                <a:off x="7440266" y="3814476"/>
                <a:ext cx="344488" cy="349250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49" name="Freeform 17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50" name="Rectangle 18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51" name="Rectangle 19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52" name="Rectangle 20"/>
              <p:cNvSpPr>
                <a:spLocks noChangeArrowheads="1"/>
              </p:cNvSpPr>
              <p:nvPr/>
            </p:nvSpPr>
            <p:spPr bwMode="auto">
              <a:xfrm>
                <a:off x="7840316" y="3973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53" name="Rectangle 21"/>
              <p:cNvSpPr>
                <a:spLocks noChangeArrowheads="1"/>
              </p:cNvSpPr>
              <p:nvPr/>
            </p:nvSpPr>
            <p:spPr bwMode="auto">
              <a:xfrm>
                <a:off x="7840316" y="3590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311473" y="7938914"/>
                <a:ext cx="23838961" cy="33788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5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.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𝛼</m:t>
                          </m:r>
                        </m:num>
                        <m:den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𝑐𝑜𝑡</m:t>
                                  </m:r>
                                </m:e>
                                <m:sup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𝑡𝑎𝑛</m:t>
                                  </m:r>
                                </m:e>
                                <m:sup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  <m:r>
                        <a:rPr lang="en-US" sz="5600" b="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𝛼</m:t>
                          </m:r>
                        </m:num>
                        <m:den>
                          <m:f>
                            <m:f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func>
                                <m:func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𝑐𝑜𝑠</m:t>
                                      </m:r>
                                    </m:e>
                                    <m:sup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sup>
                                  </m:sSup>
                                </m:fName>
                                <m:e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func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unc>
                                <m:func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𝑠𝑖𝑛</m:t>
                                      </m:r>
                                    </m:e>
                                    <m:sup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sup>
                                  </m:sSup>
                                </m:fName>
                                <m:e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func>
                            </m:num>
                            <m:den>
                              <m:func>
                                <m:func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𝑐𝑜𝑠</m:t>
                                      </m:r>
                                    </m:e>
                                    <m:sup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fName>
                                <m:e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func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func>
                                <m:func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𝑠𝑖𝑛</m:t>
                                      </m:r>
                                    </m:e>
                                    <m:sup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fName>
                                <m:e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func>
                            </m:den>
                          </m:f>
                        </m:den>
                      </m:f>
                      <m:r>
                        <a:rPr lang="en-US" sz="5600" b="0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e>
                            <m:sup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e>
                            <m:sup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5600" b="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e>
                            <m:sup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func>
                      <m:r>
                        <a:rPr lang="en-US" sz="5600" b="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5600" b="0" i="1">
                          <a:latin typeface="Cambria Math" panose="02040503050406030204" pitchFamily="18" charset="0"/>
                        </a:rPr>
                        <m:t>≠</m:t>
                      </m:r>
                      <m:f>
                        <m:f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e>
                            <m:sup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473" y="7938914"/>
                <a:ext cx="23838961" cy="3378810"/>
              </a:xfrm>
              <a:prstGeom prst="rect">
                <a:avLst/>
              </a:prstGeom>
              <a:blipFill>
                <a:blip r:embed="rId3"/>
                <a:stretch>
                  <a:fillRect l="-1406" t="-50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Oval 55"/>
          <p:cNvSpPr/>
          <p:nvPr/>
        </p:nvSpPr>
        <p:spPr>
          <a:xfrm>
            <a:off x="15433154" y="6027236"/>
            <a:ext cx="936104" cy="903566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9745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40" grpId="0" animBg="1"/>
      <p:bldP spid="55" grpId="0"/>
      <p:bldP spid="5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9" cy="830899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179622" y="1913523"/>
              <a:ext cx="983025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TRẮC NGHIỆM</a:t>
              </a:r>
            </a:p>
          </p:txBody>
        </p:sp>
      </p:grpSp>
      <p:sp>
        <p:nvSpPr>
          <p:cNvPr id="62" name="Action Button: Forward or Next 61">
            <a:hlinkClick r:id="" action="ppaction://hlinkshowjump?jump=nextslide" highlightClick="1"/>
          </p:cNvPr>
          <p:cNvSpPr/>
          <p:nvPr/>
        </p:nvSpPr>
        <p:spPr>
          <a:xfrm>
            <a:off x="23132653" y="12470321"/>
            <a:ext cx="1017783" cy="1162322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ectangle 56"/>
          <p:cNvSpPr/>
          <p:nvPr/>
        </p:nvSpPr>
        <p:spPr>
          <a:xfrm>
            <a:off x="527500" y="2592319"/>
            <a:ext cx="22605152" cy="95410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vi-VN" sz="5600" b="1" dirty="0">
                <a:solidFill>
                  <a:srgbClr val="002060"/>
                </a:solidFill>
              </a:rPr>
              <a:t>Câu</a:t>
            </a:r>
            <a:r>
              <a:rPr lang="en-US" sz="5600" b="1" dirty="0">
                <a:solidFill>
                  <a:srgbClr val="002060"/>
                </a:solidFill>
              </a:rPr>
              <a:t> 1</a:t>
            </a:r>
            <a:r>
              <a:rPr lang="vi-VN" sz="5600" dirty="0">
                <a:solidFill>
                  <a:srgbClr val="002060"/>
                </a:solidFill>
              </a:rPr>
              <a:t>. </a:t>
            </a:r>
            <a:r>
              <a:rPr lang="en-US" sz="5600" b="1" dirty="0"/>
              <a:t>(NB) </a:t>
            </a:r>
            <a:r>
              <a:rPr lang="en-US" sz="5600" dirty="0" err="1"/>
              <a:t>Trong</a:t>
            </a:r>
            <a:r>
              <a:rPr lang="en-US" sz="5600" dirty="0"/>
              <a:t> </a:t>
            </a:r>
            <a:r>
              <a:rPr lang="en-US" sz="5600" dirty="0" err="1"/>
              <a:t>các</a:t>
            </a:r>
            <a:r>
              <a:rPr lang="en-US" sz="5600" dirty="0"/>
              <a:t> </a:t>
            </a:r>
            <a:r>
              <a:rPr lang="en-US" sz="5600" dirty="0" err="1"/>
              <a:t>công</a:t>
            </a:r>
            <a:r>
              <a:rPr lang="en-US" sz="5600" dirty="0"/>
              <a:t> </a:t>
            </a:r>
            <a:r>
              <a:rPr lang="en-US" sz="5600" dirty="0" err="1"/>
              <a:t>thức</a:t>
            </a:r>
            <a:r>
              <a:rPr lang="en-US" sz="5600" dirty="0"/>
              <a:t> </a:t>
            </a:r>
            <a:r>
              <a:rPr lang="en-US" sz="5600" dirty="0" err="1"/>
              <a:t>sau</a:t>
            </a:r>
            <a:r>
              <a:rPr lang="en-US" sz="5600" dirty="0"/>
              <a:t>, </a:t>
            </a:r>
            <a:r>
              <a:rPr lang="en-US" sz="5600" dirty="0" err="1"/>
              <a:t>công</a:t>
            </a:r>
            <a:r>
              <a:rPr lang="en-US" sz="5600" dirty="0"/>
              <a:t> </a:t>
            </a:r>
            <a:r>
              <a:rPr lang="en-US" sz="5600" dirty="0" err="1"/>
              <a:t>thức</a:t>
            </a:r>
            <a:r>
              <a:rPr lang="en-US" sz="5600" dirty="0"/>
              <a:t> </a:t>
            </a:r>
            <a:r>
              <a:rPr lang="en-US" sz="5600" dirty="0" err="1"/>
              <a:t>nào</a:t>
            </a:r>
            <a:r>
              <a:rPr lang="en-US" sz="5600" dirty="0"/>
              <a:t> </a:t>
            </a:r>
            <a:r>
              <a:rPr lang="en-US" sz="5600" b="1" dirty="0" err="1"/>
              <a:t>sai</a:t>
            </a:r>
            <a:r>
              <a:rPr lang="en-US" sz="5600" dirty="0"/>
              <a:t> 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/>
              <p:cNvSpPr/>
              <p:nvPr/>
            </p:nvSpPr>
            <p:spPr>
              <a:xfrm>
                <a:off x="527499" y="3618434"/>
                <a:ext cx="22605154" cy="5008551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marL="1882775"/>
                <a:r>
                  <a:rPr lang="en-US" sz="5600" dirty="0"/>
                  <a:t>A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600" b="0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e>
                          <m:sup>
                            <m:r>
                              <a:rPr lang="en-US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  <m:r>
                      <a:rPr lang="en-US" sz="5600" b="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1+</m:t>
                        </m:r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m:rPr>
                            <m:nor/>
                          </m:rPr>
                          <a:rPr lang="en-US" sz="5600"/>
                          <m:t>os</m:t>
                        </m:r>
                        <m:r>
                          <a:rPr lang="en-US" sz="5600" b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5600" dirty="0"/>
                  <a:t>.	</a:t>
                </a:r>
              </a:p>
              <a:p>
                <a:pPr marL="1882775"/>
                <a:r>
                  <a:rPr lang="en-US" sz="5600" dirty="0"/>
                  <a:t>B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600" b="0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e>
                          <m:sup>
                            <m:r>
                              <a:rPr lang="en-US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  <m:r>
                      <a:rPr lang="en-US" sz="5600" b="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m:rPr>
                            <m:nor/>
                          </m:rPr>
                          <a:rPr lang="en-US" sz="5600"/>
                          <m:t>os</m:t>
                        </m:r>
                        <m:r>
                          <a:rPr lang="en-US" sz="5600" b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5600" dirty="0"/>
                  <a:t>.</a:t>
                </a:r>
              </a:p>
              <a:p>
                <a:pPr marL="1882775"/>
                <a:r>
                  <a:rPr lang="en-US" sz="5600" dirty="0"/>
                  <a:t>C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600" b="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en-US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  <m:r>
                      <a:rPr lang="en-US" sz="5600" b="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m:rPr>
                            <m:nor/>
                          </m:rPr>
                          <a:rPr lang="en-US" sz="5600"/>
                          <m:t>os</m:t>
                        </m:r>
                        <m:r>
                          <a:rPr lang="en-US" sz="5600" b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5600" dirty="0"/>
                  <a:t>.	</a:t>
                </a:r>
              </a:p>
              <a:p>
                <a:pPr marL="1882775"/>
                <a:r>
                  <a:rPr lang="en-US" sz="5600" dirty="0"/>
                  <a:t>D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600" b="0" i="1">
                                <a:latin typeface="Cambria Math" panose="02040503050406030204" pitchFamily="18" charset="0"/>
                              </a:rPr>
                              <m:t>𝑡𝑎𝑛</m:t>
                            </m:r>
                          </m:e>
                          <m:sup>
                            <m:r>
                              <a:rPr lang="en-US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  <m:r>
                      <a:rPr lang="en-US" sz="5600" b="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m:rPr>
                            <m:nor/>
                          </m:rPr>
                          <a:rPr lang="en-US" sz="5600"/>
                          <m:t>os</m:t>
                        </m:r>
                        <m:r>
                          <a:rPr lang="en-US" sz="5600" b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1+</m:t>
                        </m:r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m:rPr>
                            <m:nor/>
                          </m:rPr>
                          <a:rPr lang="en-US" sz="5600"/>
                          <m:t>os</m:t>
                        </m:r>
                        <m:r>
                          <a:rPr lang="en-US" sz="5600" b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</m:oMath>
                </a14:m>
                <a:r>
                  <a:rPr lang="en-US" sz="5600" dirty="0"/>
                  <a:t>.</a:t>
                </a:r>
              </a:p>
            </p:txBody>
          </p:sp>
        </mc:Choice>
        <mc:Fallback xmlns=""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499" y="3618434"/>
                <a:ext cx="22605154" cy="5008551"/>
              </a:xfrm>
              <a:prstGeom prst="rect">
                <a:avLst/>
              </a:prstGeom>
              <a:blipFill>
                <a:blip r:embed="rId2"/>
                <a:stretch>
                  <a:fillRect b="-32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Oval 58"/>
          <p:cNvSpPr/>
          <p:nvPr/>
        </p:nvSpPr>
        <p:spPr>
          <a:xfrm>
            <a:off x="2314855" y="5130602"/>
            <a:ext cx="876939" cy="810435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1530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58" grpId="0" animBg="1"/>
      <p:bldP spid="5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9" cy="830899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179622" y="1913523"/>
              <a:ext cx="716910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TRẮC NGHIỆM</a:t>
              </a:r>
            </a:p>
          </p:txBody>
        </p:sp>
      </p:grpSp>
      <p:sp>
        <p:nvSpPr>
          <p:cNvPr id="62" name="Action Button: Forward or Next 61">
            <a:hlinkClick r:id="" action="ppaction://hlinkshowjump?jump=nextslide" highlightClick="1"/>
          </p:cNvPr>
          <p:cNvSpPr/>
          <p:nvPr/>
        </p:nvSpPr>
        <p:spPr>
          <a:xfrm>
            <a:off x="23132653" y="12470321"/>
            <a:ext cx="1017783" cy="1162322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0" y="2466306"/>
                <a:ext cx="24385588" cy="2175404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>
                <a:spAutoFit/>
              </a:bodyPr>
              <a:lstStyle/>
              <a:p>
                <a:r>
                  <a:rPr lang="vi-VN" sz="5600" b="1" dirty="0">
                    <a:solidFill>
                      <a:srgbClr val="002060"/>
                    </a:solidFill>
                  </a:rPr>
                  <a:t>Câu</a:t>
                </a:r>
                <a:r>
                  <a:rPr lang="en-US" sz="5600" b="1" dirty="0">
                    <a:solidFill>
                      <a:srgbClr val="002060"/>
                    </a:solidFill>
                  </a:rPr>
                  <a:t> 2</a:t>
                </a:r>
                <a:r>
                  <a:rPr lang="vi-VN" sz="5600" b="1" dirty="0">
                    <a:solidFill>
                      <a:srgbClr val="002060"/>
                    </a:solidFill>
                  </a:rPr>
                  <a:t>. </a:t>
                </a:r>
                <a:r>
                  <a:rPr lang="en-US" sz="5600" b="1" dirty="0"/>
                  <a:t>(TH) </a:t>
                </a:r>
                <a:r>
                  <a:rPr lang="en-US" sz="5600" dirty="0"/>
                  <a:t>Cho </a:t>
                </a:r>
                <a:r>
                  <a:rPr lang="en-US" sz="5600" dirty="0" err="1"/>
                  <a:t>hai</a:t>
                </a:r>
                <a:r>
                  <a:rPr lang="en-US" sz="5600" dirty="0"/>
                  <a:t> </a:t>
                </a:r>
                <a:r>
                  <a:rPr lang="en-US" sz="5600" dirty="0" err="1"/>
                  <a:t>góc</a:t>
                </a:r>
                <a:r>
                  <a:rPr lang="en-US" sz="5600" dirty="0"/>
                  <a:t> </a:t>
                </a:r>
                <a:r>
                  <a:rPr lang="en-US" sz="5600" dirty="0" err="1"/>
                  <a:t>nhọn</a:t>
                </a:r>
                <a:r>
                  <a:rPr lang="en-US" sz="5600" dirty="0"/>
                  <a:t> </a:t>
                </a:r>
                <a14:m>
                  <m:oMath xmlns:m="http://schemas.openxmlformats.org/officeDocument/2006/math">
                    <m:r>
                      <a:rPr lang="en-US" sz="56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5600" dirty="0"/>
                  <a:t> </a:t>
                </a:r>
                <a:r>
                  <a:rPr lang="en-US" sz="5600" dirty="0" err="1"/>
                  <a:t>và</a:t>
                </a:r>
                <a:r>
                  <a:rPr lang="en-US" sz="5600" dirty="0"/>
                  <a:t> </a:t>
                </a:r>
                <a14:m>
                  <m:oMath xmlns:m="http://schemas.openxmlformats.org/officeDocument/2006/math">
                    <m:r>
                      <a:rPr lang="en-US" sz="5600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5600" dirty="0"/>
                  <a:t> </a:t>
                </a:r>
                <a:r>
                  <a:rPr lang="en-US" sz="5600" dirty="0" err="1"/>
                  <a:t>với</a:t>
                </a:r>
                <a:r>
                  <a:rPr lang="en-US" sz="5600" dirty="0"/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5600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sz="56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  <m:r>
                      <a:rPr lang="en-US" sz="56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6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56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5600" dirty="0"/>
                  <a:t>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5600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sz="56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func>
                    <m:r>
                      <a:rPr lang="en-US" sz="56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6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56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5600" dirty="0"/>
                  <a:t>. </a:t>
                </a:r>
                <a:r>
                  <a:rPr lang="en-US" sz="5600" dirty="0" err="1"/>
                  <a:t>Giá</a:t>
                </a:r>
                <a:r>
                  <a:rPr lang="en-US" sz="5600" dirty="0"/>
                  <a:t> </a:t>
                </a:r>
                <a:r>
                  <a:rPr lang="en-US" sz="5600" dirty="0" err="1"/>
                  <a:t>trị</a:t>
                </a:r>
                <a:r>
                  <a:rPr lang="en-US" sz="5600" dirty="0"/>
                  <a:t> </a:t>
                </a:r>
                <a:r>
                  <a:rPr lang="en-US" sz="5600" dirty="0" err="1"/>
                  <a:t>của</a:t>
                </a:r>
                <a:r>
                  <a:rPr lang="en-US" sz="5600" dirty="0"/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5600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sz="56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d>
                      <m:d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56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56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56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</m:oMath>
                </a14:m>
                <a:r>
                  <a:rPr lang="en-US" sz="5600" dirty="0"/>
                  <a:t> là :</a:t>
                </a: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466306"/>
                <a:ext cx="24385588" cy="2175404"/>
              </a:xfrm>
              <a:prstGeom prst="rect">
                <a:avLst/>
              </a:prstGeom>
              <a:blipFill>
                <a:blip r:embed="rId2"/>
                <a:stretch>
                  <a:fillRect l="-1375" t="-562" b="-171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0" y="4698554"/>
                <a:ext cx="24385588" cy="1678473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marL="457200" algn="just">
                  <a:lnSpc>
                    <a:spcPct val="115000"/>
                  </a:lnSpc>
                  <a:spcAft>
                    <a:spcPts val="1000"/>
                  </a:spcAft>
                  <a:tabLst>
                    <a:tab pos="3200400" algn="l"/>
                    <a:tab pos="5943600" algn="l"/>
                    <a:tab pos="9144000" algn="l"/>
                  </a:tabLst>
                </a:pPr>
                <a:r>
                  <a:rPr lang="en-US" sz="5600" dirty="0"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A.</a:t>
                </a:r>
                <a:r>
                  <a:rPr lang="en-US" sz="5600" dirty="0">
                    <a:effectLst/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6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600" b="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sz="560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600" b="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  <m:r>
                          <a:rPr lang="en-US" sz="5600" b="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+7</m:t>
                        </m:r>
                        <m:rad>
                          <m:radPr>
                            <m:degHide m:val="on"/>
                            <m:ctrlPr>
                              <a:rPr lang="en-US" sz="560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600" b="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5600" b="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18</m:t>
                        </m:r>
                      </m:den>
                    </m:f>
                    <m:r>
                      <a:rPr lang="en-US" sz="5600" b="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5600" dirty="0">
                    <a:effectLst/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	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6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600" b="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3</m:t>
                        </m:r>
                        <m:rad>
                          <m:radPr>
                            <m:degHide m:val="on"/>
                            <m:ctrlPr>
                              <a:rPr lang="en-US" sz="560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600" b="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  <m:r>
                          <a:rPr lang="en-US" sz="5600" b="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+7</m:t>
                        </m:r>
                        <m:rad>
                          <m:radPr>
                            <m:degHide m:val="on"/>
                            <m:ctrlPr>
                              <a:rPr lang="en-US" sz="560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600" b="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5600" b="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18</m:t>
                        </m:r>
                      </m:den>
                    </m:f>
                    <m:r>
                      <a:rPr lang="en-US" sz="5600" b="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5600" dirty="0">
                    <a:effectLst/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	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6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600" b="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4</m:t>
                        </m:r>
                        <m:rad>
                          <m:radPr>
                            <m:degHide m:val="on"/>
                            <m:ctrlPr>
                              <a:rPr lang="en-US" sz="560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600" b="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  <m:r>
                          <a:rPr lang="en-US" sz="5600" b="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+7</m:t>
                        </m:r>
                        <m:rad>
                          <m:radPr>
                            <m:degHide m:val="on"/>
                            <m:ctrlPr>
                              <a:rPr lang="en-US" sz="560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600" b="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5600" b="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18</m:t>
                        </m:r>
                      </m:den>
                    </m:f>
                    <m:r>
                      <a:rPr lang="en-US" sz="5600" b="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5600" dirty="0">
                    <a:effectLst/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	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6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600" b="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5</m:t>
                        </m:r>
                        <m:rad>
                          <m:radPr>
                            <m:degHide m:val="on"/>
                            <m:ctrlPr>
                              <a:rPr lang="en-US" sz="560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600" b="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  <m:r>
                          <a:rPr lang="en-US" sz="5600" b="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+7</m:t>
                        </m:r>
                        <m:rad>
                          <m:radPr>
                            <m:degHide m:val="on"/>
                            <m:ctrlPr>
                              <a:rPr lang="en-US" sz="560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600" b="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5600" b="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18</m:t>
                        </m:r>
                      </m:den>
                    </m:f>
                    <m:r>
                      <a:rPr lang="en-US" sz="5600" b="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5600" dirty="0">
                  <a:effectLst/>
                  <a:latin typeface="Calibri" panose="020F0502020204030204" pitchFamily="34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698554"/>
                <a:ext cx="24385588" cy="1678473"/>
              </a:xfrm>
              <a:prstGeom prst="rect">
                <a:avLst/>
              </a:prstGeom>
              <a:blipFill>
                <a:blip r:embed="rId3"/>
                <a:stretch>
                  <a:fillRect b="-7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Rectangle 38"/>
          <p:cNvSpPr/>
          <p:nvPr/>
        </p:nvSpPr>
        <p:spPr>
          <a:xfrm>
            <a:off x="102290" y="6331574"/>
            <a:ext cx="2741456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6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Lời</a:t>
            </a:r>
            <a:r>
              <a:rPr lang="en-US" sz="5600" b="1" i="1" dirty="0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56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giải</a:t>
            </a:r>
            <a:r>
              <a:rPr lang="en-US" sz="5600" b="1" i="1" dirty="0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:</a:t>
            </a:r>
            <a:endParaRPr lang="en-US" sz="5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23442" y="6930802"/>
                <a:ext cx="10109178" cy="28435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5600" dirty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Ta có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56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5600" i="1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560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  <m:t>&amp;0&lt;</m:t>
                            </m:r>
                            <m:r>
                              <a:rPr lang="en-US" sz="560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en-US" sz="560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  <m:t>&lt;</m:t>
                            </m:r>
                            <m:f>
                              <m:fPr>
                                <m:ctrlPr>
                                  <a:rPr lang="en-US" sz="5600" i="1">
                                    <a:effectLst/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5600" i="1">
                                    <a:effectLst/>
                                    <a:latin typeface="Cambria Math" panose="02040503050406030204" pitchFamily="18" charset="0"/>
                                    <a:ea typeface="SimSun" panose="02010600030101010101" pitchFamily="2" charset="-122"/>
                                    <a:cs typeface="Times New Roman" panose="020206030504050203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sz="5600" i="1">
                                    <a:effectLst/>
                                    <a:latin typeface="Cambria Math" panose="02040503050406030204" pitchFamily="18" charset="0"/>
                                    <a:ea typeface="SimSun" panose="02010600030101010101" pitchFamily="2" charset="-122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  <m:e>
                            <m:r>
                              <a:rPr lang="en-US" sz="560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func>
                              <m:funcPr>
                                <m:ctrlPr>
                                  <a:rPr lang="en-US" sz="5600" i="1">
                                    <a:effectLst/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5600" i="1">
                                    <a:effectLst/>
                                    <a:latin typeface="Cambria Math" panose="02040503050406030204" pitchFamily="18" charset="0"/>
                                    <a:ea typeface="SimSun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𝑠𝑖𝑛</m:t>
                                </m:r>
                              </m:fName>
                              <m:e>
                                <m:r>
                                  <a:rPr lang="en-US" sz="5600" i="1">
                                    <a:effectLst/>
                                    <a:latin typeface="Cambria Math" panose="02040503050406030204" pitchFamily="18" charset="0"/>
                                    <a:ea typeface="SimSun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</m:func>
                            <m:r>
                              <a:rPr lang="en-US" sz="560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5600" i="1">
                                    <a:effectLst/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5600" i="1">
                                    <a:effectLst/>
                                    <a:latin typeface="Cambria Math" panose="02040503050406030204" pitchFamily="18" charset="0"/>
                                    <a:ea typeface="SimSun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5600" i="1">
                                    <a:effectLst/>
                                    <a:latin typeface="Cambria Math" panose="02040503050406030204" pitchFamily="18" charset="0"/>
                                    <a:ea typeface="SimSun" panose="02010600030101010101" pitchFamily="2" charset="-122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den>
                            </m:f>
                          </m:e>
                        </m:eqArr>
                      </m:e>
                    </m:d>
                    <m:r>
                      <a:rPr lang="en-US" sz="560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⇒</m:t>
                    </m:r>
                    <m:func>
                      <m:funcPr>
                        <m:ctrlPr>
                          <a:rPr lang="en-US" sz="56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56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56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func>
                    <m:r>
                      <a:rPr lang="en-US" sz="560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56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6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sz="5600" i="1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60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56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sz="5600" dirty="0">
                    <a:effectLst/>
                    <a:latin typeface="Times New Roman" panose="02020603050405020304" pitchFamily="18" charset="0"/>
                    <a:ea typeface="SimSun" panose="02010600030101010101" pitchFamily="2" charset="-122"/>
                  </a:rPr>
                  <a:t>;</a:t>
                </a:r>
                <a:endParaRPr lang="en-US" sz="5600" dirty="0"/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42" y="6930802"/>
                <a:ext cx="10109178" cy="2843599"/>
              </a:xfrm>
              <a:prstGeom prst="rect">
                <a:avLst/>
              </a:prstGeom>
              <a:blipFill>
                <a:blip r:embed="rId4"/>
                <a:stretch>
                  <a:fillRect l="-3378" r="-24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10320586" y="6410328"/>
                <a:ext cx="8365752" cy="39768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560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0&lt;</m:t>
                              </m:r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f>
                                <m:f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5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func>
                                <m:func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fName>
                                <m: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func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56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5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eqArr>
                        </m:e>
                      </m:d>
                      <m:r>
                        <a:rPr lang="en-US" sz="5600" i="0">
                          <a:latin typeface="Cambria Math" panose="02040503050406030204" pitchFamily="18" charset="0"/>
                        </a:rPr>
                        <m:t>⇒</m:t>
                      </m:r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func>
                      <m:r>
                        <a:rPr lang="en-US" sz="56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20586" y="6410328"/>
                <a:ext cx="8365752" cy="397685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167458" y="10099154"/>
                <a:ext cx="4241418" cy="9541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56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func>
                      <m:d>
                        <m:d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458" y="10099154"/>
                <a:ext cx="4241418" cy="95410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3973626" y="10099154"/>
                <a:ext cx="8579208" cy="9541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6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5600" i="0">
                          <a:latin typeface="Cambria Math" panose="02040503050406030204" pitchFamily="18" charset="0"/>
                        </a:rPr>
                        <m:t>2</m:t>
                      </m:r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d>
                            <m:d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</m:func>
                      <m:r>
                        <a:rPr lang="en-US" sz="5600" i="0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d>
                            <m:d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3626" y="10099154"/>
                <a:ext cx="8579208" cy="95410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3911874" y="11107266"/>
                <a:ext cx="9916561" cy="9541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600" smtClean="0">
                          <a:latin typeface="Cambria Math" panose="02040503050406030204" pitchFamily="18" charset="0"/>
                        </a:rPr>
                        <m:t>=2</m:t>
                      </m:r>
                      <m:d>
                        <m:d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func>
                          <m:r>
                            <a:rPr lang="en-US" sz="5600">
                              <a:latin typeface="Cambria Math" panose="02040503050406030204" pitchFamily="18" charset="0"/>
                            </a:rPr>
                            <m:t>.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func>
                          <m:r>
                            <a:rPr lang="en-US" sz="5600">
                              <a:latin typeface="Cambria Math" panose="02040503050406030204" pitchFamily="18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func>
                          <m:r>
                            <a:rPr lang="en-US" sz="5600">
                              <a:latin typeface="Cambria Math" panose="02040503050406030204" pitchFamily="18" charset="0"/>
                            </a:rPr>
                            <m:t>.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1874" y="11107266"/>
                <a:ext cx="9916561" cy="95410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13347366" y="11107266"/>
                <a:ext cx="8782532" cy="9541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func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.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func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func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.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47366" y="11107266"/>
                <a:ext cx="8782532" cy="95410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3911874" y="11863539"/>
                <a:ext cx="4472635" cy="19080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6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4</m:t>
                          </m:r>
                          <m:rad>
                            <m:radPr>
                              <m:degHide m:val="on"/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+7</m:t>
                          </m:r>
                          <m:rad>
                            <m:radPr>
                              <m:degHide m:val="on"/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18</m:t>
                          </m:r>
                        </m:den>
                      </m:f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1874" y="11863539"/>
                <a:ext cx="4472635" cy="190802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Oval 46"/>
          <p:cNvSpPr/>
          <p:nvPr/>
        </p:nvSpPr>
        <p:spPr>
          <a:xfrm>
            <a:off x="10752634" y="5180321"/>
            <a:ext cx="1027903" cy="1030401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600"/>
          </a:p>
        </p:txBody>
      </p:sp>
    </p:spTree>
    <p:extLst>
      <p:ext uri="{BB962C8B-B14F-4D97-AF65-F5344CB8AC3E}">
        <p14:creationId xmlns:p14="http://schemas.microsoft.com/office/powerpoint/2010/main" val="478033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37" grpId="0" animBg="1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9" cy="830899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179622" y="1913523"/>
              <a:ext cx="716910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TRẮC NGHIỆM</a:t>
              </a:r>
            </a:p>
          </p:txBody>
        </p:sp>
      </p:grpSp>
      <p:sp>
        <p:nvSpPr>
          <p:cNvPr id="62" name="Action Button: Forward or Next 61">
            <a:hlinkClick r:id="" action="ppaction://hlinkshowjump?jump=nextslide" highlightClick="1"/>
          </p:cNvPr>
          <p:cNvSpPr/>
          <p:nvPr/>
        </p:nvSpPr>
        <p:spPr>
          <a:xfrm>
            <a:off x="23132653" y="12470321"/>
            <a:ext cx="1017783" cy="1162322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0" y="2534872"/>
                <a:ext cx="24385588" cy="954107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>
                <a:spAutoFit/>
              </a:bodyPr>
              <a:lstStyle/>
              <a:p>
                <a:r>
                  <a:rPr lang="vi-VN" sz="5600" b="1" dirty="0">
                    <a:solidFill>
                      <a:srgbClr val="002060"/>
                    </a:solidFill>
                  </a:rPr>
                  <a:t>Câu</a:t>
                </a:r>
                <a:r>
                  <a:rPr lang="en-US" sz="5600" b="1" dirty="0">
                    <a:solidFill>
                      <a:srgbClr val="002060"/>
                    </a:solidFill>
                  </a:rPr>
                  <a:t> 3</a:t>
                </a:r>
                <a:r>
                  <a:rPr lang="vi-VN" sz="5600" b="1" dirty="0">
                    <a:solidFill>
                      <a:srgbClr val="002060"/>
                    </a:solidFill>
                  </a:rPr>
                  <a:t>.</a:t>
                </a:r>
                <a:r>
                  <a:rPr lang="en-US" sz="5600" b="1" dirty="0">
                    <a:solidFill>
                      <a:srgbClr val="002060"/>
                    </a:solidFill>
                  </a:rPr>
                  <a:t> </a:t>
                </a:r>
                <a:r>
                  <a:rPr lang="en-US" sz="5600" b="1" dirty="0"/>
                  <a:t> (TH) </a:t>
                </a:r>
                <a:r>
                  <a:rPr lang="en-US" sz="5600" dirty="0" err="1"/>
                  <a:t>Gọi</a:t>
                </a:r>
                <a:r>
                  <a:rPr lang="en-US" sz="5600" dirty="0"/>
                  <a:t> </a:t>
                </a:r>
                <a14:m>
                  <m:oMath xmlns:m="http://schemas.openxmlformats.org/officeDocument/2006/math">
                    <m:r>
                      <a:rPr lang="en-US" sz="5600" i="1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5600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600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e>
                          <m:sup>
                            <m:r>
                              <a:rPr lang="en-US" sz="5600" i="1">
                                <a:latin typeface="Cambria Math" panose="02040503050406030204" pitchFamily="18" charset="0"/>
                              </a:rPr>
                              <m:t>6</m:t>
                            </m:r>
                          </m:sup>
                        </m:sSup>
                      </m:fName>
                      <m:e>
                        <m:r>
                          <a:rPr lang="en-US" sz="5600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func>
                    <m:sSup>
                      <m:sSup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600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sz="5600" i="1">
                            <a:latin typeface="Cambria Math" panose="02040503050406030204" pitchFamily="18" charset="0"/>
                          </a:rPr>
                          <m:t>𝑜</m:t>
                        </m:r>
                      </m:sup>
                    </m:sSup>
                    <m:r>
                      <a:rPr lang="en-US" sz="5600" i="1">
                        <a:latin typeface="Cambria Math" panose="02040503050406030204" pitchFamily="18" charset="0"/>
                      </a:rPr>
                      <m:t>−</m:t>
                    </m:r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60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en-US" sz="5600" i="1">
                                <a:latin typeface="Cambria Math" panose="02040503050406030204" pitchFamily="18" charset="0"/>
                              </a:rPr>
                              <m:t>6</m:t>
                            </m:r>
                          </m:sup>
                        </m:sSup>
                      </m:fName>
                      <m:e>
                        <m:r>
                          <a:rPr lang="en-US" sz="5600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func>
                    <m:sSup>
                      <m:sSup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600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sz="5600" i="1">
                            <a:latin typeface="Cambria Math" panose="02040503050406030204" pitchFamily="18" charset="0"/>
                          </a:rPr>
                          <m:t>𝑜</m:t>
                        </m:r>
                      </m:sup>
                    </m:sSup>
                  </m:oMath>
                </a14:m>
                <a:r>
                  <a:rPr lang="en-US" sz="5600" dirty="0"/>
                  <a:t> </a:t>
                </a:r>
                <a:r>
                  <a:rPr lang="en-US" sz="5600" dirty="0" err="1"/>
                  <a:t>thì</a:t>
                </a:r>
                <a:r>
                  <a:rPr lang="en-US" sz="5600" dirty="0"/>
                  <a:t>:</a:t>
                </a: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534872"/>
                <a:ext cx="24385588" cy="954107"/>
              </a:xfrm>
              <a:prstGeom prst="rect">
                <a:avLst/>
              </a:prstGeom>
              <a:blipFill>
                <a:blip r:embed="rId2"/>
                <a:stretch>
                  <a:fillRect l="-1375" t="-19872" b="-40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/>
          <p:cNvSpPr/>
          <p:nvPr/>
        </p:nvSpPr>
        <p:spPr>
          <a:xfrm>
            <a:off x="514895" y="5058594"/>
            <a:ext cx="2741456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6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Lời</a:t>
            </a:r>
            <a:r>
              <a:rPr lang="en-US" sz="5600" b="1" i="1" dirty="0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56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giải</a:t>
            </a:r>
            <a:r>
              <a:rPr lang="en-US" sz="5600" b="1" i="1" dirty="0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:</a:t>
            </a:r>
            <a:endParaRPr lang="en-US" sz="5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0" y="3474418"/>
                <a:ext cx="24385588" cy="1674176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marL="628650" marR="0" indent="-17145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1000"/>
                  </a:spcAft>
                  <a:tabLst>
                    <a:tab pos="628650" algn="l"/>
                    <a:tab pos="3200400" algn="l"/>
                    <a:tab pos="5943600" algn="l"/>
                    <a:tab pos="8686800" algn="l"/>
                  </a:tabLst>
                </a:pPr>
                <a:r>
                  <a:rPr lang="en-US" sz="5600" dirty="0"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A.</a:t>
                </a:r>
                <a:r>
                  <a:rPr lang="en-US" sz="5600" dirty="0">
                    <a:effectLst/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600" b="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sz="5600" b="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=1.</m:t>
                    </m:r>
                  </m:oMath>
                </a14:m>
                <a:r>
                  <a:rPr lang="en-US" sz="5600" dirty="0">
                    <a:effectLst/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	B. </a:t>
                </a:r>
                <a14:m>
                  <m:oMath xmlns:m="http://schemas.openxmlformats.org/officeDocument/2006/math">
                    <m:r>
                      <a:rPr lang="en-US" sz="5600" b="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sz="5600" b="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56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600" b="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5600" b="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5600" b="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5600" dirty="0">
                    <a:effectLst/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	C. </a:t>
                </a:r>
                <a14:m>
                  <m:oMath xmlns:m="http://schemas.openxmlformats.org/officeDocument/2006/math">
                    <m:r>
                      <a:rPr lang="en-US" sz="5600" b="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sz="5600" b="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56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600" b="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5600" b="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  <m:r>
                      <a:rPr lang="en-US" sz="5600" b="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5600" dirty="0">
                    <a:effectLst/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	D. </a:t>
                </a:r>
                <a14:m>
                  <m:oMath xmlns:m="http://schemas.openxmlformats.org/officeDocument/2006/math">
                    <m:r>
                      <a:rPr lang="en-US" sz="5600" b="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sz="5600" b="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56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600" b="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15</m:t>
                        </m:r>
                        <m:rad>
                          <m:radPr>
                            <m:degHide m:val="on"/>
                            <m:ctrlPr>
                              <a:rPr lang="en-US" sz="560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600" b="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5600" b="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32</m:t>
                        </m:r>
                      </m:den>
                    </m:f>
                    <m:r>
                      <a:rPr lang="en-US" sz="5600" b="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5600" dirty="0">
                  <a:effectLst/>
                  <a:latin typeface="Calibri" panose="020F0502020204030204" pitchFamily="34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474418"/>
                <a:ext cx="24385588" cy="1674176"/>
              </a:xfrm>
              <a:prstGeom prst="rect">
                <a:avLst/>
              </a:prstGeom>
              <a:blipFill>
                <a:blip r:embed="rId3"/>
                <a:stretch>
                  <a:fillRect b="-69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20"/>
          <p:cNvSpPr/>
          <p:nvPr/>
        </p:nvSpPr>
        <p:spPr>
          <a:xfrm>
            <a:off x="450583" y="6192719"/>
            <a:ext cx="1949123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600" dirty="0">
                <a:latin typeface="Times New Roman" panose="02020603050405020304" pitchFamily="18" charset="0"/>
                <a:ea typeface="SimSun" panose="02010600030101010101" pitchFamily="2" charset="-122"/>
              </a:rPr>
              <a:t>Ta </a:t>
            </a:r>
            <a:r>
              <a:rPr lang="en-US" sz="56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có</a:t>
            </a:r>
            <a:r>
              <a:rPr lang="en-US" sz="5600" dirty="0">
                <a:latin typeface="Times New Roman" panose="02020603050405020304" pitchFamily="18" charset="0"/>
                <a:ea typeface="SimSun" panose="02010600030101010101" pitchFamily="2" charset="-122"/>
              </a:rPr>
              <a:t>:</a:t>
            </a:r>
            <a:endParaRPr lang="en-US" sz="5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139612" y="7200831"/>
                <a:ext cx="5076518" cy="9541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56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e>
                            <m:sup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p>
                          </m:sSup>
                        </m:fName>
                        <m:e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5600" i="0">
                          <a:latin typeface="Cambria Math" panose="02040503050406030204" pitchFamily="18" charset="0"/>
                        </a:rPr>
                        <m:t>−</m:t>
                      </m:r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e>
                            <m:sup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p>
                          </m:sSup>
                        </m:fName>
                        <m:e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9612" y="7200831"/>
                <a:ext cx="5076518" cy="95410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5854041" y="7218834"/>
                <a:ext cx="16851921" cy="9541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60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e>
                                <m:sup>
                                  <m:r>
                                    <a:rPr lang="en-US" sz="5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5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e>
                      </m:d>
                      <m:d>
                        <m:d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e>
                                <m:sup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e>
                                <m:sup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.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4041" y="7218834"/>
                <a:ext cx="16851921" cy="95410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5854041" y="8370962"/>
                <a:ext cx="14778533" cy="9541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60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func>
                      <m:r>
                        <a:rPr lang="en-US" sz="56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5600" i="0">
                          <a:latin typeface="Cambria Math" panose="02040503050406030204" pitchFamily="18" charset="0"/>
                        </a:rPr>
                        <m:t>.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unc>
                                    <m:funcPr>
                                      <m:ctrlP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sSup>
                                        <m:sSupPr>
                                          <m:ctrlPr>
                                            <a:rPr lang="en-US" sz="56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5600" i="1">
                                              <a:latin typeface="Cambria Math" panose="02040503050406030204" pitchFamily="18" charset="0"/>
                                            </a:rPr>
                                            <m:t>𝑐𝑜𝑠</m:t>
                                          </m:r>
                                        </m:e>
                                        <m:sup>
                                          <m:r>
                                            <a:rPr lang="en-US" sz="560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fName>
                                    <m:e>
                                      <m: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</m:func>
                                  <m:r>
                                    <a:rPr lang="en-US" sz="5600" i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func>
                                    <m:funcPr>
                                      <m:ctrlP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sSup>
                                        <m:sSupPr>
                                          <m:ctrlPr>
                                            <a:rPr lang="en-US" sz="56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5600" i="1">
                                              <a:latin typeface="Cambria Math" panose="02040503050406030204" pitchFamily="18" charset="0"/>
                                            </a:rPr>
                                            <m:t>𝑠𝑖𝑛</m:t>
                                          </m:r>
                                        </m:e>
                                        <m:sup>
                                          <m:r>
                                            <a:rPr lang="en-US" sz="560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fName>
                                    <m:e>
                                      <m: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</m:func>
                                </m:e>
                              </m:d>
                            </m:e>
                            <m:sup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e>
                                <m:sup>
                                  <m:r>
                                    <a:rPr lang="en-US" sz="5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.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5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4041" y="8370962"/>
                <a:ext cx="14778533" cy="95410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5933684" y="9451082"/>
                <a:ext cx="8501494" cy="20286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60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func>
                      <m:r>
                        <a:rPr lang="en-US" sz="56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5600" i="0">
                          <a:latin typeface="Cambria Math" panose="020405030504060302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1−</m:t>
                          </m:r>
                          <m:f>
                            <m:f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5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d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3684" y="9451082"/>
                <a:ext cx="8501494" cy="20286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5"/>
          <p:cNvSpPr/>
          <p:nvPr/>
        </p:nvSpPr>
        <p:spPr>
          <a:xfrm>
            <a:off x="671514" y="12128908"/>
            <a:ext cx="1382110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6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Vậy</a:t>
            </a:r>
            <a:endParaRPr lang="en-US" sz="5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2234663" y="11598849"/>
                <a:ext cx="9757030" cy="20286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600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sz="5600" i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func>
                      <m:r>
                        <a:rPr lang="en-US" sz="5600" i="0">
                          <a:latin typeface="Cambria Math" panose="02040503050406030204" pitchFamily="18" charset="0"/>
                        </a:rPr>
                        <m:t>0°.</m:t>
                      </m:r>
                      <m:d>
                        <m:d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1−</m:t>
                          </m:r>
                          <m:f>
                            <m:f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5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func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0°</m:t>
                          </m:r>
                        </m:e>
                      </m:d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4663" y="11598849"/>
                <a:ext cx="9757030" cy="20286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11688738" y="11353908"/>
                <a:ext cx="5598905" cy="21296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6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5600" i="0">
                          <a:latin typeface="Cambria Math" panose="020405030504060302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1−</m:t>
                          </m:r>
                          <m:f>
                            <m:f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.</m:t>
                          </m:r>
                          <m:f>
                            <m:f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88738" y="11353908"/>
                <a:ext cx="5598905" cy="212962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17104577" y="11374482"/>
                <a:ext cx="3014480" cy="19052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6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15</m:t>
                          </m:r>
                          <m:rad>
                            <m:radPr>
                              <m:degHide m:val="on"/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32</m:t>
                          </m:r>
                        </m:den>
                      </m:f>
                      <m:r>
                        <a:rPr lang="en-US" sz="5600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04577" y="11374482"/>
                <a:ext cx="3014480" cy="190520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Oval 29"/>
          <p:cNvSpPr/>
          <p:nvPr/>
        </p:nvSpPr>
        <p:spPr>
          <a:xfrm>
            <a:off x="10824642" y="3978087"/>
            <a:ext cx="936104" cy="936491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2088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19" grpId="0"/>
      <p:bldP spid="20" grpId="0" animBg="1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9" cy="830899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179622" y="1913523"/>
              <a:ext cx="716910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TRẮC NGHIỆM</a:t>
              </a:r>
            </a:p>
          </p:txBody>
        </p:sp>
      </p:grpSp>
      <p:sp>
        <p:nvSpPr>
          <p:cNvPr id="62" name="Action Button: Forward or Next 61">
            <a:hlinkClick r:id="" action="ppaction://hlinkshowjump?jump=nextslide" highlightClick="1"/>
          </p:cNvPr>
          <p:cNvSpPr/>
          <p:nvPr/>
        </p:nvSpPr>
        <p:spPr>
          <a:xfrm>
            <a:off x="23132653" y="12470321"/>
            <a:ext cx="1017783" cy="1162322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0464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9" cy="830899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179622" y="1913523"/>
              <a:ext cx="716910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TRẮC NGHIỆM</a:t>
              </a:r>
            </a:p>
          </p:txBody>
        </p:sp>
      </p:grpSp>
      <p:sp>
        <p:nvSpPr>
          <p:cNvPr id="62" name="Action Button: Forward or Next 61">
            <a:hlinkClick r:id="" action="ppaction://hlinkshowjump?jump=nextslide" highlightClick="1"/>
          </p:cNvPr>
          <p:cNvSpPr/>
          <p:nvPr/>
        </p:nvSpPr>
        <p:spPr>
          <a:xfrm>
            <a:off x="23132653" y="12470321"/>
            <a:ext cx="1017783" cy="1162322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0897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9" cy="830899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179622" y="1913523"/>
              <a:ext cx="716910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TRẮC NGHIỆM</a:t>
              </a:r>
            </a:p>
          </p:txBody>
        </p:sp>
      </p:grpSp>
      <p:sp>
        <p:nvSpPr>
          <p:cNvPr id="62" name="Action Button: Forward or Next 61">
            <a:hlinkClick r:id="" action="ppaction://hlinkshowjump?jump=nextslide" highlightClick="1"/>
          </p:cNvPr>
          <p:cNvSpPr/>
          <p:nvPr/>
        </p:nvSpPr>
        <p:spPr>
          <a:xfrm>
            <a:off x="23132653" y="12470321"/>
            <a:ext cx="1017783" cy="1162322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0873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9" cy="830899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179622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ÔNG THỨC NHÂN ĐÔI, CÔNG THỨC HẠ BẬC</a:t>
              </a:r>
            </a:p>
          </p:txBody>
        </p:sp>
      </p:grpSp>
      <p:grpSp>
        <p:nvGrpSpPr>
          <p:cNvPr id="60" name="Group 59"/>
          <p:cNvGrpSpPr/>
          <p:nvPr/>
        </p:nvGrpSpPr>
        <p:grpSpPr>
          <a:xfrm>
            <a:off x="1031554" y="2638365"/>
            <a:ext cx="22473950" cy="4292437"/>
            <a:chOff x="1103562" y="2610322"/>
            <a:chExt cx="21897886" cy="4104456"/>
          </a:xfrm>
        </p:grpSpPr>
        <p:grpSp>
          <p:nvGrpSpPr>
            <p:cNvPr id="7" name="Group 144"/>
            <p:cNvGrpSpPr/>
            <p:nvPr/>
          </p:nvGrpSpPr>
          <p:grpSpPr>
            <a:xfrm>
              <a:off x="1103562" y="2610322"/>
              <a:ext cx="21897886" cy="4104456"/>
              <a:chOff x="1076414" y="3106247"/>
              <a:chExt cx="21897886" cy="4104456"/>
            </a:xfrm>
          </p:grpSpPr>
          <p:sp>
            <p:nvSpPr>
              <p:cNvPr id="9" name="Rounded Rectangle 8"/>
              <p:cNvSpPr/>
              <p:nvPr/>
            </p:nvSpPr>
            <p:spPr>
              <a:xfrm>
                <a:off x="1312551" y="3491345"/>
                <a:ext cx="21661749" cy="3719358"/>
              </a:xfrm>
              <a:prstGeom prst="roundRect">
                <a:avLst>
                  <a:gd name="adj" fmla="val 3023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19050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65"/>
              <p:cNvGrpSpPr/>
              <p:nvPr/>
            </p:nvGrpSpPr>
            <p:grpSpPr>
              <a:xfrm>
                <a:off x="1076414" y="3106247"/>
                <a:ext cx="7560840" cy="824978"/>
                <a:chOff x="166396" y="8712046"/>
                <a:chExt cx="7560840" cy="824978"/>
              </a:xfrm>
            </p:grpSpPr>
            <p:sp>
              <p:nvSpPr>
                <p:cNvPr id="11" name="Freeform 20"/>
                <p:cNvSpPr>
                  <a:spLocks/>
                </p:cNvSpPr>
                <p:nvPr/>
              </p:nvSpPr>
              <p:spPr bwMode="auto">
                <a:xfrm>
                  <a:off x="384522" y="8755081"/>
                  <a:ext cx="7342714" cy="781943"/>
                </a:xfrm>
                <a:prstGeom prst="roundRect">
                  <a:avLst/>
                </a:prstGeom>
                <a:solidFill>
                  <a:srgbClr val="0072BC"/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12" name="Group 11"/>
                <p:cNvGrpSpPr/>
                <p:nvPr/>
              </p:nvGrpSpPr>
              <p:grpSpPr>
                <a:xfrm>
                  <a:off x="166396" y="8780574"/>
                  <a:ext cx="702538" cy="572227"/>
                  <a:chOff x="-145995" y="8633545"/>
                  <a:chExt cx="787401" cy="641350"/>
                </a:xfrm>
              </p:grpSpPr>
              <p:sp>
                <p:nvSpPr>
                  <p:cNvPr id="14" name="Freeform 45"/>
                  <p:cNvSpPr>
                    <a:spLocks/>
                  </p:cNvSpPr>
                  <p:nvPr/>
                </p:nvSpPr>
                <p:spPr bwMode="auto">
                  <a:xfrm>
                    <a:off x="255643" y="9062171"/>
                    <a:ext cx="363538" cy="88900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5" name="Freeform 46"/>
                  <p:cNvSpPr>
                    <a:spLocks noEditPoints="1"/>
                  </p:cNvSpPr>
                  <p:nvPr/>
                </p:nvSpPr>
                <p:spPr bwMode="auto">
                  <a:xfrm>
                    <a:off x="233418" y="9039946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0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0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6" name="Freeform 47"/>
                  <p:cNvSpPr>
                    <a:spLocks/>
                  </p:cNvSpPr>
                  <p:nvPr/>
                </p:nvSpPr>
                <p:spPr bwMode="auto">
                  <a:xfrm>
                    <a:off x="255643" y="9136784"/>
                    <a:ext cx="363538" cy="90488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7" name="Freeform 48"/>
                  <p:cNvSpPr>
                    <a:spLocks noEditPoints="1"/>
                  </p:cNvSpPr>
                  <p:nvPr/>
                </p:nvSpPr>
                <p:spPr bwMode="auto">
                  <a:xfrm>
                    <a:off x="233418" y="9114559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1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1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8" name="Freeform 49"/>
                  <p:cNvSpPr>
                    <a:spLocks/>
                  </p:cNvSpPr>
                  <p:nvPr/>
                </p:nvSpPr>
                <p:spPr bwMode="auto">
                  <a:xfrm>
                    <a:off x="217543" y="8657358"/>
                    <a:ext cx="263525" cy="254000"/>
                  </a:xfrm>
                  <a:custGeom>
                    <a:avLst/>
                    <a:gdLst>
                      <a:gd name="T0" fmla="*/ 50 w 70"/>
                      <a:gd name="T1" fmla="*/ 68 h 68"/>
                      <a:gd name="T2" fmla="*/ 45 w 70"/>
                      <a:gd name="T3" fmla="*/ 67 h 68"/>
                      <a:gd name="T4" fmla="*/ 2 w 70"/>
                      <a:gd name="T5" fmla="*/ 23 h 68"/>
                      <a:gd name="T6" fmla="*/ 2 w 70"/>
                      <a:gd name="T7" fmla="*/ 15 h 68"/>
                      <a:gd name="T8" fmla="*/ 14 w 70"/>
                      <a:gd name="T9" fmla="*/ 3 h 68"/>
                      <a:gd name="T10" fmla="*/ 22 w 70"/>
                      <a:gd name="T11" fmla="*/ 0 h 68"/>
                      <a:gd name="T12" fmla="*/ 31 w 70"/>
                      <a:gd name="T13" fmla="*/ 3 h 68"/>
                      <a:gd name="T14" fmla="*/ 65 w 70"/>
                      <a:gd name="T15" fmla="*/ 38 h 68"/>
                      <a:gd name="T16" fmla="*/ 65 w 70"/>
                      <a:gd name="T17" fmla="*/ 55 h 68"/>
                      <a:gd name="T18" fmla="*/ 54 w 70"/>
                      <a:gd name="T19" fmla="*/ 67 h 68"/>
                      <a:gd name="T20" fmla="*/ 50 w 70"/>
                      <a:gd name="T21" fmla="*/ 68 h 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70" h="68">
                        <a:moveTo>
                          <a:pt x="50" y="68"/>
                        </a:moveTo>
                        <a:cubicBezTo>
                          <a:pt x="48" y="68"/>
                          <a:pt x="47" y="68"/>
                          <a:pt x="45" y="67"/>
                        </a:cubicBezTo>
                        <a:cubicBezTo>
                          <a:pt x="2" y="23"/>
                          <a:pt x="2" y="23"/>
                          <a:pt x="2" y="23"/>
                        </a:cubicBezTo>
                        <a:cubicBezTo>
                          <a:pt x="0" y="21"/>
                          <a:pt x="0" y="17"/>
                          <a:pt x="2" y="15"/>
                        </a:cubicBezTo>
                        <a:cubicBezTo>
                          <a:pt x="14" y="3"/>
                          <a:pt x="14" y="3"/>
                          <a:pt x="14" y="3"/>
                        </a:cubicBezTo>
                        <a:cubicBezTo>
                          <a:pt x="16" y="1"/>
                          <a:pt x="19" y="0"/>
                          <a:pt x="22" y="0"/>
                        </a:cubicBezTo>
                        <a:cubicBezTo>
                          <a:pt x="26" y="0"/>
                          <a:pt x="29" y="1"/>
                          <a:pt x="31" y="3"/>
                        </a:cubicBezTo>
                        <a:cubicBezTo>
                          <a:pt x="65" y="38"/>
                          <a:pt x="65" y="38"/>
                          <a:pt x="65" y="38"/>
                        </a:cubicBezTo>
                        <a:cubicBezTo>
                          <a:pt x="70" y="42"/>
                          <a:pt x="70" y="50"/>
                          <a:pt x="65" y="55"/>
                        </a:cubicBezTo>
                        <a:cubicBezTo>
                          <a:pt x="54" y="67"/>
                          <a:pt x="54" y="67"/>
                          <a:pt x="54" y="67"/>
                        </a:cubicBezTo>
                        <a:cubicBezTo>
                          <a:pt x="53" y="68"/>
                          <a:pt x="51" y="68"/>
                          <a:pt x="50" y="68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9" name="Freeform 50"/>
                  <p:cNvSpPr>
                    <a:spLocks noEditPoints="1"/>
                  </p:cNvSpPr>
                  <p:nvPr/>
                </p:nvSpPr>
                <p:spPr bwMode="auto">
                  <a:xfrm>
                    <a:off x="192143" y="8633545"/>
                    <a:ext cx="314325" cy="300038"/>
                  </a:xfrm>
                  <a:custGeom>
                    <a:avLst/>
                    <a:gdLst>
                      <a:gd name="T0" fmla="*/ 29 w 84"/>
                      <a:gd name="T1" fmla="*/ 12 h 80"/>
                      <a:gd name="T2" fmla="*/ 34 w 84"/>
                      <a:gd name="T3" fmla="*/ 13 h 80"/>
                      <a:gd name="T4" fmla="*/ 68 w 84"/>
                      <a:gd name="T5" fmla="*/ 48 h 80"/>
                      <a:gd name="T6" fmla="*/ 68 w 84"/>
                      <a:gd name="T7" fmla="*/ 57 h 80"/>
                      <a:gd name="T8" fmla="*/ 57 w 84"/>
                      <a:gd name="T9" fmla="*/ 68 h 80"/>
                      <a:gd name="T10" fmla="*/ 13 w 84"/>
                      <a:gd name="T11" fmla="*/ 25 h 80"/>
                      <a:gd name="T12" fmla="*/ 25 w 84"/>
                      <a:gd name="T13" fmla="*/ 13 h 80"/>
                      <a:gd name="T14" fmla="*/ 29 w 84"/>
                      <a:gd name="T15" fmla="*/ 12 h 80"/>
                      <a:gd name="T16" fmla="*/ 29 w 84"/>
                      <a:gd name="T17" fmla="*/ 0 h 80"/>
                      <a:gd name="T18" fmla="*/ 16 w 84"/>
                      <a:gd name="T19" fmla="*/ 5 h 80"/>
                      <a:gd name="T20" fmla="*/ 5 w 84"/>
                      <a:gd name="T21" fmla="*/ 16 h 80"/>
                      <a:gd name="T22" fmla="*/ 5 w 84"/>
                      <a:gd name="T23" fmla="*/ 33 h 80"/>
                      <a:gd name="T24" fmla="*/ 48 w 84"/>
                      <a:gd name="T25" fmla="*/ 77 h 80"/>
                      <a:gd name="T26" fmla="*/ 57 w 84"/>
                      <a:gd name="T27" fmla="*/ 80 h 80"/>
                      <a:gd name="T28" fmla="*/ 57 w 84"/>
                      <a:gd name="T29" fmla="*/ 80 h 80"/>
                      <a:gd name="T30" fmla="*/ 65 w 84"/>
                      <a:gd name="T31" fmla="*/ 77 h 80"/>
                      <a:gd name="T32" fmla="*/ 77 w 84"/>
                      <a:gd name="T33" fmla="*/ 65 h 80"/>
                      <a:gd name="T34" fmla="*/ 77 w 84"/>
                      <a:gd name="T35" fmla="*/ 39 h 80"/>
                      <a:gd name="T36" fmla="*/ 42 w 84"/>
                      <a:gd name="T37" fmla="*/ 5 h 80"/>
                      <a:gd name="T38" fmla="*/ 29 w 84"/>
                      <a:gd name="T39" fmla="*/ 0 h 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84" h="80">
                        <a:moveTo>
                          <a:pt x="29" y="12"/>
                        </a:moveTo>
                        <a:cubicBezTo>
                          <a:pt x="31" y="12"/>
                          <a:pt x="33" y="12"/>
                          <a:pt x="34" y="13"/>
                        </a:cubicBezTo>
                        <a:cubicBezTo>
                          <a:pt x="34" y="13"/>
                          <a:pt x="34" y="13"/>
                          <a:pt x="68" y="48"/>
                        </a:cubicBezTo>
                        <a:cubicBezTo>
                          <a:pt x="71" y="50"/>
                          <a:pt x="71" y="54"/>
                          <a:pt x="68" y="57"/>
                        </a:cubicBezTo>
                        <a:cubicBezTo>
                          <a:pt x="68" y="57"/>
                          <a:pt x="68" y="57"/>
                          <a:pt x="57" y="68"/>
                        </a:cubicBezTo>
                        <a:cubicBezTo>
                          <a:pt x="57" y="68"/>
                          <a:pt x="57" y="68"/>
                          <a:pt x="13" y="25"/>
                        </a:cubicBezTo>
                        <a:cubicBezTo>
                          <a:pt x="13" y="25"/>
                          <a:pt x="13" y="25"/>
                          <a:pt x="25" y="13"/>
                        </a:cubicBezTo>
                        <a:cubicBezTo>
                          <a:pt x="26" y="12"/>
                          <a:pt x="28" y="12"/>
                          <a:pt x="29" y="12"/>
                        </a:cubicBezTo>
                        <a:moveTo>
                          <a:pt x="29" y="0"/>
                        </a:moveTo>
                        <a:cubicBezTo>
                          <a:pt x="24" y="0"/>
                          <a:pt x="20" y="2"/>
                          <a:pt x="16" y="5"/>
                        </a:cubicBezTo>
                        <a:cubicBezTo>
                          <a:pt x="5" y="16"/>
                          <a:pt x="5" y="16"/>
                          <a:pt x="5" y="16"/>
                        </a:cubicBezTo>
                        <a:cubicBezTo>
                          <a:pt x="0" y="21"/>
                          <a:pt x="0" y="29"/>
                          <a:pt x="5" y="33"/>
                        </a:cubicBezTo>
                        <a:cubicBezTo>
                          <a:pt x="48" y="77"/>
                          <a:pt x="48" y="77"/>
                          <a:pt x="48" y="77"/>
                        </a:cubicBezTo>
                        <a:cubicBezTo>
                          <a:pt x="50" y="79"/>
                          <a:pt x="53" y="80"/>
                          <a:pt x="57" y="80"/>
                        </a:cubicBezTo>
                        <a:cubicBezTo>
                          <a:pt x="57" y="80"/>
                          <a:pt x="57" y="80"/>
                          <a:pt x="57" y="80"/>
                        </a:cubicBezTo>
                        <a:cubicBezTo>
                          <a:pt x="60" y="80"/>
                          <a:pt x="63" y="79"/>
                          <a:pt x="65" y="77"/>
                        </a:cubicBezTo>
                        <a:cubicBezTo>
                          <a:pt x="77" y="65"/>
                          <a:pt x="77" y="65"/>
                          <a:pt x="77" y="65"/>
                        </a:cubicBezTo>
                        <a:cubicBezTo>
                          <a:pt x="84" y="58"/>
                          <a:pt x="84" y="47"/>
                          <a:pt x="77" y="39"/>
                        </a:cubicBezTo>
                        <a:cubicBezTo>
                          <a:pt x="42" y="5"/>
                          <a:pt x="42" y="5"/>
                          <a:pt x="42" y="5"/>
                        </a:cubicBezTo>
                        <a:cubicBezTo>
                          <a:pt x="39" y="2"/>
                          <a:pt x="34" y="0"/>
                          <a:pt x="29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0" name="Freeform 51"/>
                  <p:cNvSpPr>
                    <a:spLocks noEditPoints="1"/>
                  </p:cNvSpPr>
                  <p:nvPr/>
                </p:nvSpPr>
                <p:spPr bwMode="auto">
                  <a:xfrm>
                    <a:off x="-123770" y="8724033"/>
                    <a:ext cx="742950" cy="528639"/>
                  </a:xfrm>
                  <a:custGeom>
                    <a:avLst/>
                    <a:gdLst>
                      <a:gd name="T0" fmla="*/ 12 w 198"/>
                      <a:gd name="T1" fmla="*/ 141 h 141"/>
                      <a:gd name="T2" fmla="*/ 8 w 198"/>
                      <a:gd name="T3" fmla="*/ 140 h 141"/>
                      <a:gd name="T4" fmla="*/ 3 w 198"/>
                      <a:gd name="T5" fmla="*/ 134 h 141"/>
                      <a:gd name="T6" fmla="*/ 1 w 198"/>
                      <a:gd name="T7" fmla="*/ 128 h 141"/>
                      <a:gd name="T8" fmla="*/ 14 w 198"/>
                      <a:gd name="T9" fmla="*/ 77 h 141"/>
                      <a:gd name="T10" fmla="*/ 15 w 198"/>
                      <a:gd name="T11" fmla="*/ 75 h 141"/>
                      <a:gd name="T12" fmla="*/ 88 w 198"/>
                      <a:gd name="T13" fmla="*/ 1 h 141"/>
                      <a:gd name="T14" fmla="*/ 92 w 198"/>
                      <a:gd name="T15" fmla="*/ 0 h 141"/>
                      <a:gd name="T16" fmla="*/ 92 w 198"/>
                      <a:gd name="T17" fmla="*/ 0 h 141"/>
                      <a:gd name="T18" fmla="*/ 97 w 198"/>
                      <a:gd name="T19" fmla="*/ 1 h 141"/>
                      <a:gd name="T20" fmla="*/ 103 w 198"/>
                      <a:gd name="T21" fmla="*/ 8 h 141"/>
                      <a:gd name="T22" fmla="*/ 105 w 198"/>
                      <a:gd name="T23" fmla="*/ 12 h 141"/>
                      <a:gd name="T24" fmla="*/ 109 w 198"/>
                      <a:gd name="T25" fmla="*/ 13 h 141"/>
                      <a:gd name="T26" fmla="*/ 116 w 198"/>
                      <a:gd name="T27" fmla="*/ 21 h 141"/>
                      <a:gd name="T28" fmla="*/ 117 w 198"/>
                      <a:gd name="T29" fmla="*/ 24 h 141"/>
                      <a:gd name="T30" fmla="*/ 121 w 198"/>
                      <a:gd name="T31" fmla="*/ 26 h 141"/>
                      <a:gd name="T32" fmla="*/ 128 w 198"/>
                      <a:gd name="T33" fmla="*/ 33 h 141"/>
                      <a:gd name="T34" fmla="*/ 130 w 198"/>
                      <a:gd name="T35" fmla="*/ 37 h 141"/>
                      <a:gd name="T36" fmla="*/ 133 w 198"/>
                      <a:gd name="T37" fmla="*/ 38 h 141"/>
                      <a:gd name="T38" fmla="*/ 140 w 198"/>
                      <a:gd name="T39" fmla="*/ 45 h 141"/>
                      <a:gd name="T40" fmla="*/ 142 w 198"/>
                      <a:gd name="T41" fmla="*/ 49 h 141"/>
                      <a:gd name="T42" fmla="*/ 140 w 198"/>
                      <a:gd name="T43" fmla="*/ 53 h 141"/>
                      <a:gd name="T44" fmla="*/ 124 w 198"/>
                      <a:gd name="T45" fmla="*/ 70 h 141"/>
                      <a:gd name="T46" fmla="*/ 192 w 198"/>
                      <a:gd name="T47" fmla="*/ 70 h 141"/>
                      <a:gd name="T48" fmla="*/ 198 w 198"/>
                      <a:gd name="T49" fmla="*/ 76 h 141"/>
                      <a:gd name="T50" fmla="*/ 198 w 198"/>
                      <a:gd name="T51" fmla="*/ 87 h 141"/>
                      <a:gd name="T52" fmla="*/ 192 w 198"/>
                      <a:gd name="T53" fmla="*/ 93 h 141"/>
                      <a:gd name="T54" fmla="*/ 107 w 198"/>
                      <a:gd name="T55" fmla="*/ 93 h 141"/>
                      <a:gd name="T56" fmla="*/ 103 w 198"/>
                      <a:gd name="T57" fmla="*/ 91 h 141"/>
                      <a:gd name="T58" fmla="*/ 67 w 198"/>
                      <a:gd name="T59" fmla="*/ 127 h 141"/>
                      <a:gd name="T60" fmla="*/ 64 w 198"/>
                      <a:gd name="T61" fmla="*/ 128 h 141"/>
                      <a:gd name="T62" fmla="*/ 14 w 198"/>
                      <a:gd name="T63" fmla="*/ 141 h 141"/>
                      <a:gd name="T64" fmla="*/ 12 w 198"/>
                      <a:gd name="T65" fmla="*/ 141 h 141"/>
                      <a:gd name="T66" fmla="*/ 23 w 198"/>
                      <a:gd name="T67" fmla="*/ 119 h 141"/>
                      <a:gd name="T68" fmla="*/ 45 w 198"/>
                      <a:gd name="T69" fmla="*/ 113 h 141"/>
                      <a:gd name="T70" fmla="*/ 29 w 198"/>
                      <a:gd name="T71" fmla="*/ 97 h 141"/>
                      <a:gd name="T72" fmla="*/ 23 w 198"/>
                      <a:gd name="T73" fmla="*/ 119 h 14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</a:cxnLst>
                    <a:rect l="0" t="0" r="r" b="b"/>
                    <a:pathLst>
                      <a:path w="198" h="141">
                        <a:moveTo>
                          <a:pt x="12" y="141"/>
                        </a:moveTo>
                        <a:cubicBezTo>
                          <a:pt x="11" y="141"/>
                          <a:pt x="9" y="141"/>
                          <a:pt x="8" y="140"/>
                        </a:cubicBezTo>
                        <a:cubicBezTo>
                          <a:pt x="3" y="134"/>
                          <a:pt x="3" y="134"/>
                          <a:pt x="3" y="134"/>
                        </a:cubicBezTo>
                        <a:cubicBezTo>
                          <a:pt x="1" y="133"/>
                          <a:pt x="0" y="131"/>
                          <a:pt x="1" y="128"/>
                        </a:cubicBezTo>
                        <a:cubicBezTo>
                          <a:pt x="14" y="77"/>
                          <a:pt x="14" y="77"/>
                          <a:pt x="14" y="77"/>
                        </a:cubicBezTo>
                        <a:cubicBezTo>
                          <a:pt x="14" y="76"/>
                          <a:pt x="15" y="75"/>
                          <a:pt x="15" y="75"/>
                        </a:cubicBezTo>
                        <a:cubicBezTo>
                          <a:pt x="88" y="1"/>
                          <a:pt x="88" y="1"/>
                          <a:pt x="88" y="1"/>
                        </a:cubicBezTo>
                        <a:cubicBezTo>
                          <a:pt x="89" y="0"/>
                          <a:pt x="91" y="0"/>
                          <a:pt x="92" y="0"/>
                        </a:cubicBezTo>
                        <a:cubicBezTo>
                          <a:pt x="92" y="0"/>
                          <a:pt x="92" y="0"/>
                          <a:pt x="92" y="0"/>
                        </a:cubicBezTo>
                        <a:cubicBezTo>
                          <a:pt x="94" y="0"/>
                          <a:pt x="96" y="0"/>
                          <a:pt x="97" y="1"/>
                        </a:cubicBezTo>
                        <a:cubicBezTo>
                          <a:pt x="103" y="8"/>
                          <a:pt x="103" y="8"/>
                          <a:pt x="103" y="8"/>
                        </a:cubicBezTo>
                        <a:cubicBezTo>
                          <a:pt x="104" y="9"/>
                          <a:pt x="105" y="10"/>
                          <a:pt x="105" y="12"/>
                        </a:cubicBezTo>
                        <a:cubicBezTo>
                          <a:pt x="106" y="12"/>
                          <a:pt x="108" y="12"/>
                          <a:pt x="109" y="13"/>
                        </a:cubicBezTo>
                        <a:cubicBezTo>
                          <a:pt x="116" y="21"/>
                          <a:pt x="116" y="21"/>
                          <a:pt x="116" y="21"/>
                        </a:cubicBezTo>
                        <a:cubicBezTo>
                          <a:pt x="117" y="22"/>
                          <a:pt x="117" y="23"/>
                          <a:pt x="117" y="24"/>
                        </a:cubicBezTo>
                        <a:cubicBezTo>
                          <a:pt x="119" y="24"/>
                          <a:pt x="120" y="25"/>
                          <a:pt x="121" y="26"/>
                        </a:cubicBezTo>
                        <a:cubicBezTo>
                          <a:pt x="128" y="33"/>
                          <a:pt x="128" y="33"/>
                          <a:pt x="128" y="33"/>
                        </a:cubicBezTo>
                        <a:cubicBezTo>
                          <a:pt x="129" y="34"/>
                          <a:pt x="130" y="35"/>
                          <a:pt x="130" y="37"/>
                        </a:cubicBezTo>
                        <a:cubicBezTo>
                          <a:pt x="131" y="37"/>
                          <a:pt x="132" y="37"/>
                          <a:pt x="133" y="38"/>
                        </a:cubicBezTo>
                        <a:cubicBezTo>
                          <a:pt x="140" y="45"/>
                          <a:pt x="140" y="45"/>
                          <a:pt x="140" y="45"/>
                        </a:cubicBezTo>
                        <a:cubicBezTo>
                          <a:pt x="141" y="46"/>
                          <a:pt x="142" y="47"/>
                          <a:pt x="142" y="49"/>
                        </a:cubicBezTo>
                        <a:cubicBezTo>
                          <a:pt x="142" y="51"/>
                          <a:pt x="141" y="52"/>
                          <a:pt x="140" y="53"/>
                        </a:cubicBezTo>
                        <a:cubicBezTo>
                          <a:pt x="124" y="70"/>
                          <a:pt x="124" y="70"/>
                          <a:pt x="124" y="70"/>
                        </a:cubicBezTo>
                        <a:cubicBezTo>
                          <a:pt x="192" y="70"/>
                          <a:pt x="192" y="70"/>
                          <a:pt x="192" y="70"/>
                        </a:cubicBezTo>
                        <a:cubicBezTo>
                          <a:pt x="196" y="70"/>
                          <a:pt x="198" y="72"/>
                          <a:pt x="198" y="76"/>
                        </a:cubicBezTo>
                        <a:cubicBezTo>
                          <a:pt x="198" y="87"/>
                          <a:pt x="198" y="87"/>
                          <a:pt x="198" y="87"/>
                        </a:cubicBezTo>
                        <a:cubicBezTo>
                          <a:pt x="198" y="91"/>
                          <a:pt x="196" y="93"/>
                          <a:pt x="192" y="93"/>
                        </a:cubicBezTo>
                        <a:cubicBezTo>
                          <a:pt x="107" y="93"/>
                          <a:pt x="107" y="93"/>
                          <a:pt x="107" y="93"/>
                        </a:cubicBezTo>
                        <a:cubicBezTo>
                          <a:pt x="105" y="93"/>
                          <a:pt x="104" y="92"/>
                          <a:pt x="103" y="91"/>
                        </a:cubicBezTo>
                        <a:cubicBezTo>
                          <a:pt x="67" y="127"/>
                          <a:pt x="67" y="127"/>
                          <a:pt x="67" y="127"/>
                        </a:cubicBezTo>
                        <a:cubicBezTo>
                          <a:pt x="66" y="127"/>
                          <a:pt x="65" y="128"/>
                          <a:pt x="64" y="128"/>
                        </a:cubicBezTo>
                        <a:cubicBezTo>
                          <a:pt x="14" y="141"/>
                          <a:pt x="14" y="141"/>
                          <a:pt x="14" y="141"/>
                        </a:cubicBezTo>
                        <a:cubicBezTo>
                          <a:pt x="13" y="141"/>
                          <a:pt x="13" y="141"/>
                          <a:pt x="12" y="141"/>
                        </a:cubicBezTo>
                        <a:close/>
                        <a:moveTo>
                          <a:pt x="23" y="119"/>
                        </a:moveTo>
                        <a:cubicBezTo>
                          <a:pt x="45" y="113"/>
                          <a:pt x="45" y="113"/>
                          <a:pt x="45" y="113"/>
                        </a:cubicBezTo>
                        <a:cubicBezTo>
                          <a:pt x="29" y="97"/>
                          <a:pt x="29" y="97"/>
                          <a:pt x="29" y="97"/>
                        </a:cubicBezTo>
                        <a:lnTo>
                          <a:pt x="23" y="119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1" name="Freeform 52"/>
                  <p:cNvSpPr>
                    <a:spLocks noEditPoints="1"/>
                  </p:cNvSpPr>
                  <p:nvPr/>
                </p:nvSpPr>
                <p:spPr bwMode="auto">
                  <a:xfrm>
                    <a:off x="-145995" y="8701806"/>
                    <a:ext cx="787400" cy="573089"/>
                  </a:xfrm>
                  <a:custGeom>
                    <a:avLst/>
                    <a:gdLst>
                      <a:gd name="T0" fmla="*/ 98 w 210"/>
                      <a:gd name="T1" fmla="*/ 12 h 153"/>
                      <a:gd name="T2" fmla="*/ 105 w 210"/>
                      <a:gd name="T3" fmla="*/ 18 h 153"/>
                      <a:gd name="T4" fmla="*/ 37 w 210"/>
                      <a:gd name="T5" fmla="*/ 86 h 153"/>
                      <a:gd name="T6" fmla="*/ 43 w 210"/>
                      <a:gd name="T7" fmla="*/ 92 h 153"/>
                      <a:gd name="T8" fmla="*/ 110 w 210"/>
                      <a:gd name="T9" fmla="*/ 24 h 153"/>
                      <a:gd name="T10" fmla="*/ 118 w 210"/>
                      <a:gd name="T11" fmla="*/ 31 h 153"/>
                      <a:gd name="T12" fmla="*/ 50 w 210"/>
                      <a:gd name="T13" fmla="*/ 99 h 153"/>
                      <a:gd name="T14" fmla="*/ 55 w 210"/>
                      <a:gd name="T15" fmla="*/ 104 h 153"/>
                      <a:gd name="T16" fmla="*/ 123 w 210"/>
                      <a:gd name="T17" fmla="*/ 36 h 153"/>
                      <a:gd name="T18" fmla="*/ 130 w 210"/>
                      <a:gd name="T19" fmla="*/ 43 h 153"/>
                      <a:gd name="T20" fmla="*/ 62 w 210"/>
                      <a:gd name="T21" fmla="*/ 111 h 153"/>
                      <a:gd name="T22" fmla="*/ 68 w 210"/>
                      <a:gd name="T23" fmla="*/ 116 h 153"/>
                      <a:gd name="T24" fmla="*/ 135 w 210"/>
                      <a:gd name="T25" fmla="*/ 49 h 153"/>
                      <a:gd name="T26" fmla="*/ 142 w 210"/>
                      <a:gd name="T27" fmla="*/ 55 h 153"/>
                      <a:gd name="T28" fmla="*/ 115 w 210"/>
                      <a:gd name="T29" fmla="*/ 82 h 153"/>
                      <a:gd name="T30" fmla="*/ 198 w 210"/>
                      <a:gd name="T31" fmla="*/ 82 h 153"/>
                      <a:gd name="T32" fmla="*/ 198 w 210"/>
                      <a:gd name="T33" fmla="*/ 93 h 153"/>
                      <a:gd name="T34" fmla="*/ 113 w 210"/>
                      <a:gd name="T35" fmla="*/ 93 h 153"/>
                      <a:gd name="T36" fmla="*/ 113 w 210"/>
                      <a:gd name="T37" fmla="*/ 84 h 153"/>
                      <a:gd name="T38" fmla="*/ 69 w 210"/>
                      <a:gd name="T39" fmla="*/ 128 h 153"/>
                      <a:gd name="T40" fmla="*/ 18 w 210"/>
                      <a:gd name="T41" fmla="*/ 141 h 153"/>
                      <a:gd name="T42" fmla="*/ 13 w 210"/>
                      <a:gd name="T43" fmla="*/ 136 h 153"/>
                      <a:gd name="T44" fmla="*/ 26 w 210"/>
                      <a:gd name="T45" fmla="*/ 85 h 153"/>
                      <a:gd name="T46" fmla="*/ 98 w 210"/>
                      <a:gd name="T47" fmla="*/ 12 h 153"/>
                      <a:gd name="T48" fmla="*/ 21 w 210"/>
                      <a:gd name="T49" fmla="*/ 133 h 153"/>
                      <a:gd name="T50" fmla="*/ 62 w 210"/>
                      <a:gd name="T51" fmla="*/ 122 h 153"/>
                      <a:gd name="T52" fmla="*/ 32 w 210"/>
                      <a:gd name="T53" fmla="*/ 91 h 153"/>
                      <a:gd name="T54" fmla="*/ 21 w 210"/>
                      <a:gd name="T55" fmla="*/ 133 h 153"/>
                      <a:gd name="T56" fmla="*/ 98 w 210"/>
                      <a:gd name="T57" fmla="*/ 0 h 153"/>
                      <a:gd name="T58" fmla="*/ 98 w 210"/>
                      <a:gd name="T59" fmla="*/ 0 h 153"/>
                      <a:gd name="T60" fmla="*/ 90 w 210"/>
                      <a:gd name="T61" fmla="*/ 3 h 153"/>
                      <a:gd name="T62" fmla="*/ 17 w 210"/>
                      <a:gd name="T63" fmla="*/ 76 h 153"/>
                      <a:gd name="T64" fmla="*/ 14 w 210"/>
                      <a:gd name="T65" fmla="*/ 82 h 153"/>
                      <a:gd name="T66" fmla="*/ 1 w 210"/>
                      <a:gd name="T67" fmla="*/ 133 h 153"/>
                      <a:gd name="T68" fmla="*/ 4 w 210"/>
                      <a:gd name="T69" fmla="*/ 145 h 153"/>
                      <a:gd name="T70" fmla="*/ 10 w 210"/>
                      <a:gd name="T71" fmla="*/ 150 h 153"/>
                      <a:gd name="T72" fmla="*/ 18 w 210"/>
                      <a:gd name="T73" fmla="*/ 153 h 153"/>
                      <a:gd name="T74" fmla="*/ 21 w 210"/>
                      <a:gd name="T75" fmla="*/ 153 h 153"/>
                      <a:gd name="T76" fmla="*/ 72 w 210"/>
                      <a:gd name="T77" fmla="*/ 140 h 153"/>
                      <a:gd name="T78" fmla="*/ 77 w 210"/>
                      <a:gd name="T79" fmla="*/ 137 h 153"/>
                      <a:gd name="T80" fmla="*/ 109 w 210"/>
                      <a:gd name="T81" fmla="*/ 105 h 153"/>
                      <a:gd name="T82" fmla="*/ 113 w 210"/>
                      <a:gd name="T83" fmla="*/ 105 h 153"/>
                      <a:gd name="T84" fmla="*/ 198 w 210"/>
                      <a:gd name="T85" fmla="*/ 105 h 153"/>
                      <a:gd name="T86" fmla="*/ 210 w 210"/>
                      <a:gd name="T87" fmla="*/ 93 h 153"/>
                      <a:gd name="T88" fmla="*/ 210 w 210"/>
                      <a:gd name="T89" fmla="*/ 82 h 153"/>
                      <a:gd name="T90" fmla="*/ 198 w 210"/>
                      <a:gd name="T91" fmla="*/ 70 h 153"/>
                      <a:gd name="T92" fmla="*/ 144 w 210"/>
                      <a:gd name="T93" fmla="*/ 70 h 153"/>
                      <a:gd name="T94" fmla="*/ 150 w 210"/>
                      <a:gd name="T95" fmla="*/ 64 h 153"/>
                      <a:gd name="T96" fmla="*/ 154 w 210"/>
                      <a:gd name="T97" fmla="*/ 55 h 153"/>
                      <a:gd name="T98" fmla="*/ 150 w 210"/>
                      <a:gd name="T99" fmla="*/ 47 h 153"/>
                      <a:gd name="T100" fmla="*/ 144 w 210"/>
                      <a:gd name="T101" fmla="*/ 40 h 153"/>
                      <a:gd name="T102" fmla="*/ 140 w 210"/>
                      <a:gd name="T103" fmla="*/ 38 h 153"/>
                      <a:gd name="T104" fmla="*/ 138 w 210"/>
                      <a:gd name="T105" fmla="*/ 35 h 153"/>
                      <a:gd name="T106" fmla="*/ 131 w 210"/>
                      <a:gd name="T107" fmla="*/ 28 h 153"/>
                      <a:gd name="T108" fmla="*/ 128 w 210"/>
                      <a:gd name="T109" fmla="*/ 25 h 153"/>
                      <a:gd name="T110" fmla="*/ 126 w 210"/>
                      <a:gd name="T111" fmla="*/ 22 h 153"/>
                      <a:gd name="T112" fmla="*/ 119 w 210"/>
                      <a:gd name="T113" fmla="*/ 15 h 153"/>
                      <a:gd name="T114" fmla="*/ 116 w 210"/>
                      <a:gd name="T115" fmla="*/ 13 h 153"/>
                      <a:gd name="T116" fmla="*/ 113 w 210"/>
                      <a:gd name="T117" fmla="*/ 10 h 153"/>
                      <a:gd name="T118" fmla="*/ 107 w 210"/>
                      <a:gd name="T119" fmla="*/ 3 h 153"/>
                      <a:gd name="T120" fmla="*/ 98 w 210"/>
                      <a:gd name="T121" fmla="*/ 0 h 1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</a:cxnLst>
                    <a:rect l="0" t="0" r="r" b="b"/>
                    <a:pathLst>
                      <a:path w="210" h="153">
                        <a:moveTo>
                          <a:pt x="98" y="12"/>
                        </a:moveTo>
                        <a:cubicBezTo>
                          <a:pt x="105" y="18"/>
                          <a:pt x="105" y="18"/>
                          <a:pt x="105" y="18"/>
                        </a:cubicBezTo>
                        <a:cubicBezTo>
                          <a:pt x="37" y="86"/>
                          <a:pt x="37" y="86"/>
                          <a:pt x="37" y="86"/>
                        </a:cubicBezTo>
                        <a:cubicBezTo>
                          <a:pt x="43" y="92"/>
                          <a:pt x="43" y="92"/>
                          <a:pt x="43" y="92"/>
                        </a:cubicBezTo>
                        <a:cubicBezTo>
                          <a:pt x="110" y="24"/>
                          <a:pt x="110" y="24"/>
                          <a:pt x="110" y="24"/>
                        </a:cubicBezTo>
                        <a:cubicBezTo>
                          <a:pt x="118" y="31"/>
                          <a:pt x="118" y="31"/>
                          <a:pt x="118" y="31"/>
                        </a:cubicBezTo>
                        <a:cubicBezTo>
                          <a:pt x="50" y="99"/>
                          <a:pt x="50" y="99"/>
                          <a:pt x="50" y="99"/>
                        </a:cubicBezTo>
                        <a:cubicBezTo>
                          <a:pt x="55" y="104"/>
                          <a:pt x="55" y="104"/>
                          <a:pt x="55" y="104"/>
                        </a:cubicBezTo>
                        <a:cubicBezTo>
                          <a:pt x="123" y="36"/>
                          <a:pt x="123" y="36"/>
                          <a:pt x="123" y="36"/>
                        </a:cubicBezTo>
                        <a:cubicBezTo>
                          <a:pt x="130" y="43"/>
                          <a:pt x="130" y="43"/>
                          <a:pt x="130" y="43"/>
                        </a:cubicBezTo>
                        <a:cubicBezTo>
                          <a:pt x="62" y="111"/>
                          <a:pt x="62" y="111"/>
                          <a:pt x="62" y="111"/>
                        </a:cubicBezTo>
                        <a:cubicBezTo>
                          <a:pt x="68" y="116"/>
                          <a:pt x="68" y="116"/>
                          <a:pt x="68" y="116"/>
                        </a:cubicBezTo>
                        <a:cubicBezTo>
                          <a:pt x="135" y="49"/>
                          <a:pt x="135" y="49"/>
                          <a:pt x="135" y="49"/>
                        </a:cubicBezTo>
                        <a:cubicBezTo>
                          <a:pt x="142" y="55"/>
                          <a:pt x="142" y="55"/>
                          <a:pt x="142" y="55"/>
                        </a:cubicBezTo>
                        <a:cubicBezTo>
                          <a:pt x="115" y="82"/>
                          <a:pt x="115" y="82"/>
                          <a:pt x="115" y="82"/>
                        </a:cubicBezTo>
                        <a:cubicBezTo>
                          <a:pt x="198" y="82"/>
                          <a:pt x="198" y="82"/>
                          <a:pt x="198" y="82"/>
                        </a:cubicBezTo>
                        <a:cubicBezTo>
                          <a:pt x="198" y="93"/>
                          <a:pt x="198" y="93"/>
                          <a:pt x="198" y="93"/>
                        </a:cubicBezTo>
                        <a:cubicBezTo>
                          <a:pt x="113" y="93"/>
                          <a:pt x="113" y="93"/>
                          <a:pt x="113" y="93"/>
                        </a:cubicBezTo>
                        <a:cubicBezTo>
                          <a:pt x="113" y="84"/>
                          <a:pt x="113" y="84"/>
                          <a:pt x="113" y="84"/>
                        </a:cubicBezTo>
                        <a:cubicBezTo>
                          <a:pt x="69" y="128"/>
                          <a:pt x="69" y="128"/>
                          <a:pt x="69" y="128"/>
                        </a:cubicBezTo>
                        <a:cubicBezTo>
                          <a:pt x="18" y="141"/>
                          <a:pt x="18" y="141"/>
                          <a:pt x="18" y="141"/>
                        </a:cubicBezTo>
                        <a:cubicBezTo>
                          <a:pt x="13" y="136"/>
                          <a:pt x="13" y="136"/>
                          <a:pt x="13" y="136"/>
                        </a:cubicBezTo>
                        <a:cubicBezTo>
                          <a:pt x="26" y="85"/>
                          <a:pt x="26" y="85"/>
                          <a:pt x="26" y="85"/>
                        </a:cubicBezTo>
                        <a:cubicBezTo>
                          <a:pt x="98" y="12"/>
                          <a:pt x="98" y="12"/>
                          <a:pt x="98" y="12"/>
                        </a:cubicBezTo>
                        <a:moveTo>
                          <a:pt x="21" y="133"/>
                        </a:moveTo>
                        <a:cubicBezTo>
                          <a:pt x="62" y="122"/>
                          <a:pt x="62" y="122"/>
                          <a:pt x="62" y="122"/>
                        </a:cubicBezTo>
                        <a:cubicBezTo>
                          <a:pt x="32" y="91"/>
                          <a:pt x="32" y="91"/>
                          <a:pt x="32" y="91"/>
                        </a:cubicBezTo>
                        <a:cubicBezTo>
                          <a:pt x="21" y="133"/>
                          <a:pt x="21" y="133"/>
                          <a:pt x="21" y="133"/>
                        </a:cubicBezTo>
                        <a:moveTo>
                          <a:pt x="98" y="0"/>
                        </a:moveTo>
                        <a:cubicBezTo>
                          <a:pt x="98" y="0"/>
                          <a:pt x="98" y="0"/>
                          <a:pt x="98" y="0"/>
                        </a:cubicBezTo>
                        <a:cubicBezTo>
                          <a:pt x="95" y="0"/>
                          <a:pt x="92" y="1"/>
                          <a:pt x="90" y="3"/>
                        </a:cubicBezTo>
                        <a:cubicBezTo>
                          <a:pt x="17" y="76"/>
                          <a:pt x="17" y="76"/>
                          <a:pt x="17" y="76"/>
                        </a:cubicBezTo>
                        <a:cubicBezTo>
                          <a:pt x="16" y="78"/>
                          <a:pt x="15" y="80"/>
                          <a:pt x="14" y="82"/>
                        </a:cubicBezTo>
                        <a:cubicBezTo>
                          <a:pt x="1" y="133"/>
                          <a:pt x="1" y="133"/>
                          <a:pt x="1" y="133"/>
                        </a:cubicBezTo>
                        <a:cubicBezTo>
                          <a:pt x="0" y="137"/>
                          <a:pt x="1" y="142"/>
                          <a:pt x="4" y="145"/>
                        </a:cubicBezTo>
                        <a:cubicBezTo>
                          <a:pt x="10" y="150"/>
                          <a:pt x="10" y="150"/>
                          <a:pt x="10" y="150"/>
                        </a:cubicBezTo>
                        <a:cubicBezTo>
                          <a:pt x="12" y="152"/>
                          <a:pt x="15" y="153"/>
                          <a:pt x="18" y="153"/>
                        </a:cubicBezTo>
                        <a:cubicBezTo>
                          <a:pt x="19" y="153"/>
                          <a:pt x="20" y="153"/>
                          <a:pt x="21" y="153"/>
                        </a:cubicBezTo>
                        <a:cubicBezTo>
                          <a:pt x="72" y="140"/>
                          <a:pt x="72" y="140"/>
                          <a:pt x="72" y="140"/>
                        </a:cubicBezTo>
                        <a:cubicBezTo>
                          <a:pt x="74" y="140"/>
                          <a:pt x="76" y="138"/>
                          <a:pt x="77" y="137"/>
                        </a:cubicBezTo>
                        <a:cubicBezTo>
                          <a:pt x="109" y="105"/>
                          <a:pt x="109" y="105"/>
                          <a:pt x="109" y="105"/>
                        </a:cubicBezTo>
                        <a:cubicBezTo>
                          <a:pt x="111" y="105"/>
                          <a:pt x="112" y="105"/>
                          <a:pt x="113" y="105"/>
                        </a:cubicBezTo>
                        <a:cubicBezTo>
                          <a:pt x="198" y="105"/>
                          <a:pt x="198" y="105"/>
                          <a:pt x="198" y="105"/>
                        </a:cubicBezTo>
                        <a:cubicBezTo>
                          <a:pt x="205" y="105"/>
                          <a:pt x="210" y="100"/>
                          <a:pt x="210" y="93"/>
                        </a:cubicBezTo>
                        <a:cubicBezTo>
                          <a:pt x="210" y="82"/>
                          <a:pt x="210" y="82"/>
                          <a:pt x="210" y="82"/>
                        </a:cubicBezTo>
                        <a:cubicBezTo>
                          <a:pt x="210" y="75"/>
                          <a:pt x="205" y="70"/>
                          <a:pt x="198" y="70"/>
                        </a:cubicBezTo>
                        <a:cubicBezTo>
                          <a:pt x="144" y="70"/>
                          <a:pt x="144" y="70"/>
                          <a:pt x="144" y="70"/>
                        </a:cubicBezTo>
                        <a:cubicBezTo>
                          <a:pt x="150" y="64"/>
                          <a:pt x="150" y="64"/>
                          <a:pt x="150" y="64"/>
                        </a:cubicBezTo>
                        <a:cubicBezTo>
                          <a:pt x="153" y="61"/>
                          <a:pt x="154" y="58"/>
                          <a:pt x="154" y="55"/>
                        </a:cubicBezTo>
                        <a:cubicBezTo>
                          <a:pt x="154" y="52"/>
                          <a:pt x="152" y="49"/>
                          <a:pt x="150" y="47"/>
                        </a:cubicBezTo>
                        <a:cubicBezTo>
                          <a:pt x="144" y="40"/>
                          <a:pt x="144" y="40"/>
                          <a:pt x="144" y="40"/>
                        </a:cubicBezTo>
                        <a:cubicBezTo>
                          <a:pt x="143" y="39"/>
                          <a:pt x="142" y="39"/>
                          <a:pt x="140" y="38"/>
                        </a:cubicBezTo>
                        <a:cubicBezTo>
                          <a:pt x="140" y="37"/>
                          <a:pt x="139" y="36"/>
                          <a:pt x="138" y="35"/>
                        </a:cubicBezTo>
                        <a:cubicBezTo>
                          <a:pt x="131" y="28"/>
                          <a:pt x="131" y="28"/>
                          <a:pt x="131" y="28"/>
                        </a:cubicBezTo>
                        <a:cubicBezTo>
                          <a:pt x="131" y="27"/>
                          <a:pt x="129" y="26"/>
                          <a:pt x="128" y="25"/>
                        </a:cubicBezTo>
                        <a:cubicBezTo>
                          <a:pt x="128" y="24"/>
                          <a:pt x="127" y="23"/>
                          <a:pt x="126" y="22"/>
                        </a:cubicBezTo>
                        <a:cubicBezTo>
                          <a:pt x="119" y="15"/>
                          <a:pt x="119" y="15"/>
                          <a:pt x="119" y="15"/>
                        </a:cubicBezTo>
                        <a:cubicBezTo>
                          <a:pt x="118" y="14"/>
                          <a:pt x="117" y="13"/>
                          <a:pt x="116" y="13"/>
                        </a:cubicBezTo>
                        <a:cubicBezTo>
                          <a:pt x="115" y="12"/>
                          <a:pt x="114" y="10"/>
                          <a:pt x="113" y="10"/>
                        </a:cubicBezTo>
                        <a:cubicBezTo>
                          <a:pt x="107" y="3"/>
                          <a:pt x="107" y="3"/>
                          <a:pt x="107" y="3"/>
                        </a:cubicBezTo>
                        <a:cubicBezTo>
                          <a:pt x="105" y="1"/>
                          <a:pt x="102" y="0"/>
                          <a:pt x="98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2" name="Rectangle 53"/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084396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3" name="Rectangle 54"/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159009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4" name="Freeform 55"/>
                  <p:cNvSpPr>
                    <a:spLocks/>
                  </p:cNvSpPr>
                  <p:nvPr/>
                </p:nvSpPr>
                <p:spPr bwMode="auto">
                  <a:xfrm>
                    <a:off x="239768" y="8674820"/>
                    <a:ext cx="217488" cy="214313"/>
                  </a:xfrm>
                  <a:custGeom>
                    <a:avLst/>
                    <a:gdLst>
                      <a:gd name="T0" fmla="*/ 55 w 58"/>
                      <a:gd name="T1" fmla="*/ 46 h 57"/>
                      <a:gd name="T2" fmla="*/ 55 w 58"/>
                      <a:gd name="T3" fmla="*/ 37 h 57"/>
                      <a:gd name="T4" fmla="*/ 21 w 58"/>
                      <a:gd name="T5" fmla="*/ 2 h 57"/>
                      <a:gd name="T6" fmla="*/ 12 w 58"/>
                      <a:gd name="T7" fmla="*/ 2 h 57"/>
                      <a:gd name="T8" fmla="*/ 0 w 58"/>
                      <a:gd name="T9" fmla="*/ 14 h 57"/>
                      <a:gd name="T10" fmla="*/ 44 w 58"/>
                      <a:gd name="T11" fmla="*/ 57 h 57"/>
                      <a:gd name="T12" fmla="*/ 55 w 58"/>
                      <a:gd name="T13" fmla="*/ 46 h 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58" h="57">
                        <a:moveTo>
                          <a:pt x="55" y="46"/>
                        </a:moveTo>
                        <a:cubicBezTo>
                          <a:pt x="58" y="43"/>
                          <a:pt x="58" y="39"/>
                          <a:pt x="55" y="37"/>
                        </a:cubicBezTo>
                        <a:cubicBezTo>
                          <a:pt x="21" y="2"/>
                          <a:pt x="21" y="2"/>
                          <a:pt x="21" y="2"/>
                        </a:cubicBezTo>
                        <a:cubicBezTo>
                          <a:pt x="18" y="0"/>
                          <a:pt x="14" y="0"/>
                          <a:pt x="12" y="2"/>
                        </a:cubicBezTo>
                        <a:cubicBezTo>
                          <a:pt x="0" y="14"/>
                          <a:pt x="0" y="14"/>
                          <a:pt x="0" y="14"/>
                        </a:cubicBezTo>
                        <a:cubicBezTo>
                          <a:pt x="44" y="57"/>
                          <a:pt x="44" y="57"/>
                          <a:pt x="44" y="57"/>
                        </a:cubicBezTo>
                        <a:cubicBezTo>
                          <a:pt x="55" y="46"/>
                          <a:pt x="55" y="46"/>
                          <a:pt x="55" y="46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5" name="Freeform 56"/>
                  <p:cNvSpPr>
                    <a:spLocks noEditPoints="1"/>
                  </p:cNvSpPr>
                  <p:nvPr/>
                </p:nvSpPr>
                <p:spPr bwMode="auto">
                  <a:xfrm>
                    <a:off x="-96782" y="8746258"/>
                    <a:ext cx="693738" cy="484189"/>
                  </a:xfrm>
                  <a:custGeom>
                    <a:avLst/>
                    <a:gdLst>
                      <a:gd name="T0" fmla="*/ 241 w 437"/>
                      <a:gd name="T1" fmla="*/ 166 h 305"/>
                      <a:gd name="T2" fmla="*/ 305 w 437"/>
                      <a:gd name="T3" fmla="*/ 102 h 305"/>
                      <a:gd name="T4" fmla="*/ 288 w 437"/>
                      <a:gd name="T5" fmla="*/ 88 h 305"/>
                      <a:gd name="T6" fmla="*/ 130 w 437"/>
                      <a:gd name="T7" fmla="*/ 246 h 305"/>
                      <a:gd name="T8" fmla="*/ 116 w 437"/>
                      <a:gd name="T9" fmla="*/ 234 h 305"/>
                      <a:gd name="T10" fmla="*/ 276 w 437"/>
                      <a:gd name="T11" fmla="*/ 74 h 305"/>
                      <a:gd name="T12" fmla="*/ 260 w 437"/>
                      <a:gd name="T13" fmla="*/ 57 h 305"/>
                      <a:gd name="T14" fmla="*/ 99 w 437"/>
                      <a:gd name="T15" fmla="*/ 218 h 305"/>
                      <a:gd name="T16" fmla="*/ 87 w 437"/>
                      <a:gd name="T17" fmla="*/ 206 h 305"/>
                      <a:gd name="T18" fmla="*/ 248 w 437"/>
                      <a:gd name="T19" fmla="*/ 45 h 305"/>
                      <a:gd name="T20" fmla="*/ 229 w 437"/>
                      <a:gd name="T21" fmla="*/ 29 h 305"/>
                      <a:gd name="T22" fmla="*/ 71 w 437"/>
                      <a:gd name="T23" fmla="*/ 189 h 305"/>
                      <a:gd name="T24" fmla="*/ 56 w 437"/>
                      <a:gd name="T25" fmla="*/ 175 h 305"/>
                      <a:gd name="T26" fmla="*/ 217 w 437"/>
                      <a:gd name="T27" fmla="*/ 14 h 305"/>
                      <a:gd name="T28" fmla="*/ 201 w 437"/>
                      <a:gd name="T29" fmla="*/ 0 h 305"/>
                      <a:gd name="T30" fmla="*/ 30 w 437"/>
                      <a:gd name="T31" fmla="*/ 173 h 305"/>
                      <a:gd name="T32" fmla="*/ 0 w 437"/>
                      <a:gd name="T33" fmla="*/ 293 h 305"/>
                      <a:gd name="T34" fmla="*/ 12 w 437"/>
                      <a:gd name="T35" fmla="*/ 305 h 305"/>
                      <a:gd name="T36" fmla="*/ 132 w 437"/>
                      <a:gd name="T37" fmla="*/ 274 h 305"/>
                      <a:gd name="T38" fmla="*/ 236 w 437"/>
                      <a:gd name="T39" fmla="*/ 170 h 305"/>
                      <a:gd name="T40" fmla="*/ 236 w 437"/>
                      <a:gd name="T41" fmla="*/ 192 h 305"/>
                      <a:gd name="T42" fmla="*/ 437 w 437"/>
                      <a:gd name="T43" fmla="*/ 192 h 305"/>
                      <a:gd name="T44" fmla="*/ 437 w 437"/>
                      <a:gd name="T45" fmla="*/ 166 h 305"/>
                      <a:gd name="T46" fmla="*/ 241 w 437"/>
                      <a:gd name="T47" fmla="*/ 166 h 305"/>
                      <a:gd name="T48" fmla="*/ 19 w 437"/>
                      <a:gd name="T49" fmla="*/ 286 h 305"/>
                      <a:gd name="T50" fmla="*/ 45 w 437"/>
                      <a:gd name="T51" fmla="*/ 187 h 305"/>
                      <a:gd name="T52" fmla="*/ 116 w 437"/>
                      <a:gd name="T53" fmla="*/ 260 h 305"/>
                      <a:gd name="T54" fmla="*/ 19 w 437"/>
                      <a:gd name="T55" fmla="*/ 286 h 3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437" h="305">
                        <a:moveTo>
                          <a:pt x="241" y="166"/>
                        </a:moveTo>
                        <a:lnTo>
                          <a:pt x="305" y="102"/>
                        </a:lnTo>
                        <a:lnTo>
                          <a:pt x="288" y="88"/>
                        </a:lnTo>
                        <a:lnTo>
                          <a:pt x="130" y="246"/>
                        </a:lnTo>
                        <a:lnTo>
                          <a:pt x="116" y="234"/>
                        </a:lnTo>
                        <a:lnTo>
                          <a:pt x="276" y="74"/>
                        </a:lnTo>
                        <a:lnTo>
                          <a:pt x="260" y="57"/>
                        </a:lnTo>
                        <a:lnTo>
                          <a:pt x="99" y="218"/>
                        </a:lnTo>
                        <a:lnTo>
                          <a:pt x="87" y="206"/>
                        </a:lnTo>
                        <a:lnTo>
                          <a:pt x="248" y="45"/>
                        </a:lnTo>
                        <a:lnTo>
                          <a:pt x="229" y="29"/>
                        </a:lnTo>
                        <a:lnTo>
                          <a:pt x="71" y="189"/>
                        </a:lnTo>
                        <a:lnTo>
                          <a:pt x="56" y="175"/>
                        </a:lnTo>
                        <a:lnTo>
                          <a:pt x="217" y="14"/>
                        </a:lnTo>
                        <a:lnTo>
                          <a:pt x="201" y="0"/>
                        </a:lnTo>
                        <a:lnTo>
                          <a:pt x="30" y="173"/>
                        </a:lnTo>
                        <a:lnTo>
                          <a:pt x="0" y="293"/>
                        </a:lnTo>
                        <a:lnTo>
                          <a:pt x="12" y="305"/>
                        </a:lnTo>
                        <a:lnTo>
                          <a:pt x="132" y="274"/>
                        </a:lnTo>
                        <a:lnTo>
                          <a:pt x="236" y="170"/>
                        </a:lnTo>
                        <a:lnTo>
                          <a:pt x="236" y="192"/>
                        </a:lnTo>
                        <a:lnTo>
                          <a:pt x="437" y="192"/>
                        </a:lnTo>
                        <a:lnTo>
                          <a:pt x="437" y="166"/>
                        </a:lnTo>
                        <a:lnTo>
                          <a:pt x="241" y="166"/>
                        </a:lnTo>
                        <a:close/>
                        <a:moveTo>
                          <a:pt x="19" y="286"/>
                        </a:moveTo>
                        <a:lnTo>
                          <a:pt x="45" y="187"/>
                        </a:lnTo>
                        <a:lnTo>
                          <a:pt x="116" y="260"/>
                        </a:lnTo>
                        <a:lnTo>
                          <a:pt x="19" y="286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  <p:sp>
              <p:nvSpPr>
                <p:cNvPr id="13" name="TextBox 12"/>
                <p:cNvSpPr txBox="1"/>
                <p:nvPr/>
              </p:nvSpPr>
              <p:spPr>
                <a:xfrm>
                  <a:off x="932118" y="8712046"/>
                  <a:ext cx="6699270" cy="8002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1. </a:t>
                  </a:r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ông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hức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nhân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ôi</a:t>
                  </a:r>
                  <a:endPara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8" name="TextBox 7"/>
            <p:cNvSpPr txBox="1"/>
            <p:nvPr/>
          </p:nvSpPr>
          <p:spPr>
            <a:xfrm>
              <a:off x="2975770" y="3474418"/>
              <a:ext cx="1850605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62" name="Action Button: Forward or Next 61">
            <a:hlinkClick r:id="" action="ppaction://hlinkshowjump?jump=nextslide" highlightClick="1"/>
          </p:cNvPr>
          <p:cNvSpPr/>
          <p:nvPr/>
        </p:nvSpPr>
        <p:spPr>
          <a:xfrm>
            <a:off x="23132653" y="12470321"/>
            <a:ext cx="1017783" cy="1162322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/>
              <p:cNvSpPr/>
              <p:nvPr/>
            </p:nvSpPr>
            <p:spPr>
              <a:xfrm>
                <a:off x="3519663" y="3546426"/>
                <a:ext cx="5311839" cy="8002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4600" smtClean="0">
                          <a:latin typeface="Cambria Math" panose="02040503050406030204" pitchFamily="18" charset="0"/>
                        </a:rPr>
                        <m:t>s</m:t>
                      </m:r>
                      <m:r>
                        <m:rPr>
                          <m:sty m:val="p"/>
                        </m:rPr>
                        <a:rPr lang="en-US" sz="4600" i="0">
                          <a:latin typeface="Cambria Math" panose="02040503050406030204" pitchFamily="18" charset="0"/>
                        </a:rPr>
                        <m:t>in</m:t>
                      </m:r>
                      <m:r>
                        <a:rPr lang="en-US" sz="4600" i="0">
                          <a:latin typeface="Cambria Math" panose="02040503050406030204" pitchFamily="18" charset="0"/>
                        </a:rPr>
                        <m:t>2</m:t>
                      </m:r>
                      <m:r>
                        <m:rPr>
                          <m:sty m:val="p"/>
                        </m:rPr>
                        <a:rPr lang="en-US" sz="4600" i="0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sz="4600" i="0">
                          <a:latin typeface="Cambria Math" panose="02040503050406030204" pitchFamily="18" charset="0"/>
                        </a:rPr>
                        <m:t>=2 </m:t>
                      </m:r>
                      <m:r>
                        <m:rPr>
                          <m:sty m:val="p"/>
                        </m:rPr>
                        <a:rPr lang="en-US" sz="4600" i="0"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US" sz="4600" i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600" i="0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sz="4600" i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600" i="0">
                          <a:latin typeface="Cambria Math" panose="02040503050406030204" pitchFamily="18" charset="0"/>
                        </a:rPr>
                        <m:t>cosa</m:t>
                      </m:r>
                    </m:oMath>
                  </m:oMathPara>
                </a14:m>
                <a:endParaRPr lang="en-US" sz="4600" dirty="0"/>
              </a:p>
            </p:txBody>
          </p:sp>
        </mc:Choice>
        <mc:Fallback xmlns=""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9663" y="3546426"/>
                <a:ext cx="5311839" cy="80021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ctangle 58"/>
              <p:cNvSpPr/>
              <p:nvPr/>
            </p:nvSpPr>
            <p:spPr>
              <a:xfrm>
                <a:off x="3519663" y="4412699"/>
                <a:ext cx="12906867" cy="8002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4600" smtClean="0">
                          <a:latin typeface="Cambria Math" panose="02040503050406030204" pitchFamily="18" charset="0"/>
                        </a:rPr>
                        <m:t>c</m:t>
                      </m:r>
                      <m:r>
                        <m:rPr>
                          <m:sty m:val="p"/>
                        </m:rPr>
                        <a:rPr lang="en-US" sz="4600" i="0">
                          <a:latin typeface="Cambria Math" panose="02040503050406030204" pitchFamily="18" charset="0"/>
                        </a:rPr>
                        <m:t>os</m:t>
                      </m:r>
                      <m:r>
                        <a:rPr lang="en-US" sz="4600" i="0">
                          <a:latin typeface="Cambria Math" panose="02040503050406030204" pitchFamily="18" charset="0"/>
                        </a:rPr>
                        <m:t>2</m:t>
                      </m:r>
                      <m:r>
                        <m:rPr>
                          <m:sty m:val="p"/>
                        </m:rPr>
                        <a:rPr lang="en-US" sz="4600" i="0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sz="46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4600" i="0">
                          <a:latin typeface="Cambria Math" panose="02040503050406030204" pitchFamily="18" charset="0"/>
                        </a:rPr>
                        <m:t>co</m:t>
                      </m:r>
                      <m:sSup>
                        <m:sSupPr>
                          <m:ctrlPr>
                            <a:rPr lang="en-US" sz="4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4600" i="0">
                              <a:latin typeface="Cambria Math" panose="02040503050406030204" pitchFamily="18" charset="0"/>
                            </a:rPr>
                            <m:t>s</m:t>
                          </m:r>
                        </m:e>
                        <m:sup>
                          <m:r>
                            <a:rPr lang="en-US" sz="46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 sz="4600" i="0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sz="4600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sz="4600" i="0">
                          <a:latin typeface="Cambria Math" panose="02040503050406030204" pitchFamily="18" charset="0"/>
                        </a:rPr>
                        <m:t>si</m:t>
                      </m:r>
                      <m:sSup>
                        <m:sSupPr>
                          <m:ctrlPr>
                            <a:rPr lang="en-US" sz="4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4600" i="0">
                              <a:latin typeface="Cambria Math" panose="02040503050406030204" pitchFamily="18" charset="0"/>
                            </a:rPr>
                            <m:t>n</m:t>
                          </m:r>
                        </m:e>
                        <m:sup>
                          <m:r>
                            <a:rPr lang="en-US" sz="46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 sz="4600" i="0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sz="4600" i="0">
                          <a:latin typeface="Cambria Math" panose="02040503050406030204" pitchFamily="18" charset="0"/>
                        </a:rPr>
                        <m:t>=2</m:t>
                      </m:r>
                      <m:r>
                        <m:rPr>
                          <m:sty m:val="p"/>
                        </m:rPr>
                        <a:rPr lang="en-US" sz="4600" i="0">
                          <a:latin typeface="Cambria Math" panose="02040503050406030204" pitchFamily="18" charset="0"/>
                        </a:rPr>
                        <m:t>co</m:t>
                      </m:r>
                      <m:sSup>
                        <m:sSupPr>
                          <m:ctrlPr>
                            <a:rPr lang="en-US" sz="4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4600" i="0">
                              <a:latin typeface="Cambria Math" panose="02040503050406030204" pitchFamily="18" charset="0"/>
                            </a:rPr>
                            <m:t>s</m:t>
                          </m:r>
                        </m:e>
                        <m:sup>
                          <m:r>
                            <a:rPr lang="en-US" sz="46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 sz="4600" i="0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sz="4600" i="0">
                          <a:latin typeface="Cambria Math" panose="02040503050406030204" pitchFamily="18" charset="0"/>
                        </a:rPr>
                        <m:t>−1=1−2</m:t>
                      </m:r>
                      <m:r>
                        <m:rPr>
                          <m:sty m:val="p"/>
                        </m:rPr>
                        <a:rPr lang="en-US" sz="4600" i="0">
                          <a:latin typeface="Cambria Math" panose="02040503050406030204" pitchFamily="18" charset="0"/>
                        </a:rPr>
                        <m:t>si</m:t>
                      </m:r>
                      <m:sSup>
                        <m:sSupPr>
                          <m:ctrlPr>
                            <a:rPr lang="en-US" sz="4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4600" i="0">
                              <a:latin typeface="Cambria Math" panose="02040503050406030204" pitchFamily="18" charset="0"/>
                            </a:rPr>
                            <m:t>n</m:t>
                          </m:r>
                        </m:e>
                        <m:sup>
                          <m:r>
                            <a:rPr lang="en-US" sz="46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 sz="4600" i="0">
                          <a:latin typeface="Cambria Math" panose="02040503050406030204" pitchFamily="18" charset="0"/>
                        </a:rPr>
                        <m:t>a</m:t>
                      </m:r>
                    </m:oMath>
                  </m:oMathPara>
                </a14:m>
                <a:endParaRPr lang="en-US" sz="4600" dirty="0"/>
              </a:p>
            </p:txBody>
          </p:sp>
        </mc:Choice>
        <mc:Fallback xmlns="">
          <p:sp>
            <p:nvSpPr>
              <p:cNvPr id="59" name="Rectangle 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9663" y="4412699"/>
                <a:ext cx="12906867" cy="80021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ctangle 60"/>
              <p:cNvSpPr/>
              <p:nvPr/>
            </p:nvSpPr>
            <p:spPr>
              <a:xfrm>
                <a:off x="3519663" y="5278972"/>
                <a:ext cx="4928400" cy="14222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4600" smtClean="0">
                          <a:latin typeface="Cambria Math" panose="02040503050406030204" pitchFamily="18" charset="0"/>
                        </a:rPr>
                        <m:t>t</m:t>
                      </m:r>
                      <m:r>
                        <m:rPr>
                          <m:sty m:val="p"/>
                        </m:rPr>
                        <a:rPr lang="en-US" sz="4600" i="0">
                          <a:latin typeface="Cambria Math" panose="02040503050406030204" pitchFamily="18" charset="0"/>
                        </a:rPr>
                        <m:t>an</m:t>
                      </m:r>
                      <m:r>
                        <a:rPr lang="en-US" sz="4600" i="0">
                          <a:latin typeface="Cambria Math" panose="02040503050406030204" pitchFamily="18" charset="0"/>
                        </a:rPr>
                        <m:t>2</m:t>
                      </m:r>
                      <m:r>
                        <m:rPr>
                          <m:sty m:val="p"/>
                        </m:rPr>
                        <a:rPr lang="en-US" sz="4600" i="0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sz="46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600" i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en-US" sz="4600" i="0">
                              <a:latin typeface="Cambria Math" panose="02040503050406030204" pitchFamily="18" charset="0"/>
                            </a:rPr>
                            <m:t>tan</m:t>
                          </m:r>
                          <m:r>
                            <a:rPr lang="en-US" sz="4600" i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4600" i="0">
                              <a:latin typeface="Cambria Math" panose="02040503050406030204" pitchFamily="18" charset="0"/>
                            </a:rPr>
                            <m:t>a</m:t>
                          </m:r>
                        </m:num>
                        <m:den>
                          <m:r>
                            <a:rPr lang="en-US" sz="4600" i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m:rPr>
                              <m:sty m:val="p"/>
                            </m:rPr>
                            <a:rPr lang="en-US" sz="4600" i="0">
                              <a:latin typeface="Cambria Math" panose="02040503050406030204" pitchFamily="18" charset="0"/>
                            </a:rPr>
                            <m:t>ta</m:t>
                          </m:r>
                          <m:sSup>
                            <m:sSupPr>
                              <m:ctrlPr>
                                <a:rPr lang="en-US" sz="4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4600" i="0">
                                  <a:latin typeface="Cambria Math" panose="02040503050406030204" pitchFamily="18" charset="0"/>
                                </a:rPr>
                                <m:t>n</m:t>
                              </m:r>
                            </m:e>
                            <m:sup>
                              <m:r>
                                <a:rPr lang="en-US" sz="46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en-US" sz="4600" i="0">
                              <a:latin typeface="Cambria Math" panose="02040503050406030204" pitchFamily="18" charset="0"/>
                            </a:rPr>
                            <m:t>a</m:t>
                          </m:r>
                        </m:den>
                      </m:f>
                    </m:oMath>
                  </m:oMathPara>
                </a14:m>
                <a:endParaRPr lang="en-US" sz="4600" dirty="0"/>
              </a:p>
            </p:txBody>
          </p:sp>
        </mc:Choice>
        <mc:Fallback xmlns="">
          <p:sp>
            <p:nvSpPr>
              <p:cNvPr id="61" name="Rectangle 6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9663" y="5278972"/>
                <a:ext cx="4928400" cy="142224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6" name="Group 85"/>
          <p:cNvGrpSpPr/>
          <p:nvPr/>
        </p:nvGrpSpPr>
        <p:grpSpPr>
          <a:xfrm>
            <a:off x="1031554" y="7318885"/>
            <a:ext cx="22473950" cy="4292437"/>
            <a:chOff x="1103562" y="2610322"/>
            <a:chExt cx="21897886" cy="4104456"/>
          </a:xfrm>
        </p:grpSpPr>
        <p:grpSp>
          <p:nvGrpSpPr>
            <p:cNvPr id="87" name="Group 144"/>
            <p:cNvGrpSpPr/>
            <p:nvPr/>
          </p:nvGrpSpPr>
          <p:grpSpPr>
            <a:xfrm>
              <a:off x="1103562" y="2610322"/>
              <a:ext cx="21897886" cy="4104456"/>
              <a:chOff x="1076414" y="3106247"/>
              <a:chExt cx="21897886" cy="4104456"/>
            </a:xfrm>
          </p:grpSpPr>
          <p:sp>
            <p:nvSpPr>
              <p:cNvPr id="89" name="Rounded Rectangle 88"/>
              <p:cNvSpPr/>
              <p:nvPr/>
            </p:nvSpPr>
            <p:spPr>
              <a:xfrm>
                <a:off x="1312551" y="3491345"/>
                <a:ext cx="21661749" cy="3719358"/>
              </a:xfrm>
              <a:prstGeom prst="roundRect">
                <a:avLst>
                  <a:gd name="adj" fmla="val 3023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19050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90" name="Group 65"/>
              <p:cNvGrpSpPr/>
              <p:nvPr/>
            </p:nvGrpSpPr>
            <p:grpSpPr>
              <a:xfrm>
                <a:off x="1076414" y="3106247"/>
                <a:ext cx="7560840" cy="824978"/>
                <a:chOff x="166396" y="8712046"/>
                <a:chExt cx="7560840" cy="824978"/>
              </a:xfrm>
            </p:grpSpPr>
            <p:sp>
              <p:nvSpPr>
                <p:cNvPr id="91" name="Freeform 20"/>
                <p:cNvSpPr>
                  <a:spLocks/>
                </p:cNvSpPr>
                <p:nvPr/>
              </p:nvSpPr>
              <p:spPr bwMode="auto">
                <a:xfrm>
                  <a:off x="384522" y="8755081"/>
                  <a:ext cx="7342714" cy="781943"/>
                </a:xfrm>
                <a:prstGeom prst="roundRect">
                  <a:avLst/>
                </a:prstGeom>
                <a:solidFill>
                  <a:srgbClr val="0072BC"/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92" name="Group 91"/>
                <p:cNvGrpSpPr/>
                <p:nvPr/>
              </p:nvGrpSpPr>
              <p:grpSpPr>
                <a:xfrm>
                  <a:off x="166396" y="8780574"/>
                  <a:ext cx="702538" cy="572227"/>
                  <a:chOff x="-145995" y="8633545"/>
                  <a:chExt cx="787401" cy="641350"/>
                </a:xfrm>
              </p:grpSpPr>
              <p:sp>
                <p:nvSpPr>
                  <p:cNvPr id="94" name="Freeform 45"/>
                  <p:cNvSpPr>
                    <a:spLocks/>
                  </p:cNvSpPr>
                  <p:nvPr/>
                </p:nvSpPr>
                <p:spPr bwMode="auto">
                  <a:xfrm>
                    <a:off x="255643" y="9062171"/>
                    <a:ext cx="363538" cy="88900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95" name="Freeform 46"/>
                  <p:cNvSpPr>
                    <a:spLocks noEditPoints="1"/>
                  </p:cNvSpPr>
                  <p:nvPr/>
                </p:nvSpPr>
                <p:spPr bwMode="auto">
                  <a:xfrm>
                    <a:off x="233418" y="9039946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0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0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96" name="Freeform 47"/>
                  <p:cNvSpPr>
                    <a:spLocks/>
                  </p:cNvSpPr>
                  <p:nvPr/>
                </p:nvSpPr>
                <p:spPr bwMode="auto">
                  <a:xfrm>
                    <a:off x="255643" y="9136784"/>
                    <a:ext cx="363538" cy="90488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97" name="Freeform 48"/>
                  <p:cNvSpPr>
                    <a:spLocks noEditPoints="1"/>
                  </p:cNvSpPr>
                  <p:nvPr/>
                </p:nvSpPr>
                <p:spPr bwMode="auto">
                  <a:xfrm>
                    <a:off x="233418" y="9114559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1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1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98" name="Freeform 49"/>
                  <p:cNvSpPr>
                    <a:spLocks/>
                  </p:cNvSpPr>
                  <p:nvPr/>
                </p:nvSpPr>
                <p:spPr bwMode="auto">
                  <a:xfrm>
                    <a:off x="217543" y="8657358"/>
                    <a:ext cx="263525" cy="254000"/>
                  </a:xfrm>
                  <a:custGeom>
                    <a:avLst/>
                    <a:gdLst>
                      <a:gd name="T0" fmla="*/ 50 w 70"/>
                      <a:gd name="T1" fmla="*/ 68 h 68"/>
                      <a:gd name="T2" fmla="*/ 45 w 70"/>
                      <a:gd name="T3" fmla="*/ 67 h 68"/>
                      <a:gd name="T4" fmla="*/ 2 w 70"/>
                      <a:gd name="T5" fmla="*/ 23 h 68"/>
                      <a:gd name="T6" fmla="*/ 2 w 70"/>
                      <a:gd name="T7" fmla="*/ 15 h 68"/>
                      <a:gd name="T8" fmla="*/ 14 w 70"/>
                      <a:gd name="T9" fmla="*/ 3 h 68"/>
                      <a:gd name="T10" fmla="*/ 22 w 70"/>
                      <a:gd name="T11" fmla="*/ 0 h 68"/>
                      <a:gd name="T12" fmla="*/ 31 w 70"/>
                      <a:gd name="T13" fmla="*/ 3 h 68"/>
                      <a:gd name="T14" fmla="*/ 65 w 70"/>
                      <a:gd name="T15" fmla="*/ 38 h 68"/>
                      <a:gd name="T16" fmla="*/ 65 w 70"/>
                      <a:gd name="T17" fmla="*/ 55 h 68"/>
                      <a:gd name="T18" fmla="*/ 54 w 70"/>
                      <a:gd name="T19" fmla="*/ 67 h 68"/>
                      <a:gd name="T20" fmla="*/ 50 w 70"/>
                      <a:gd name="T21" fmla="*/ 68 h 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70" h="68">
                        <a:moveTo>
                          <a:pt x="50" y="68"/>
                        </a:moveTo>
                        <a:cubicBezTo>
                          <a:pt x="48" y="68"/>
                          <a:pt x="47" y="68"/>
                          <a:pt x="45" y="67"/>
                        </a:cubicBezTo>
                        <a:cubicBezTo>
                          <a:pt x="2" y="23"/>
                          <a:pt x="2" y="23"/>
                          <a:pt x="2" y="23"/>
                        </a:cubicBezTo>
                        <a:cubicBezTo>
                          <a:pt x="0" y="21"/>
                          <a:pt x="0" y="17"/>
                          <a:pt x="2" y="15"/>
                        </a:cubicBezTo>
                        <a:cubicBezTo>
                          <a:pt x="14" y="3"/>
                          <a:pt x="14" y="3"/>
                          <a:pt x="14" y="3"/>
                        </a:cubicBezTo>
                        <a:cubicBezTo>
                          <a:pt x="16" y="1"/>
                          <a:pt x="19" y="0"/>
                          <a:pt x="22" y="0"/>
                        </a:cubicBezTo>
                        <a:cubicBezTo>
                          <a:pt x="26" y="0"/>
                          <a:pt x="29" y="1"/>
                          <a:pt x="31" y="3"/>
                        </a:cubicBezTo>
                        <a:cubicBezTo>
                          <a:pt x="65" y="38"/>
                          <a:pt x="65" y="38"/>
                          <a:pt x="65" y="38"/>
                        </a:cubicBezTo>
                        <a:cubicBezTo>
                          <a:pt x="70" y="42"/>
                          <a:pt x="70" y="50"/>
                          <a:pt x="65" y="55"/>
                        </a:cubicBezTo>
                        <a:cubicBezTo>
                          <a:pt x="54" y="67"/>
                          <a:pt x="54" y="67"/>
                          <a:pt x="54" y="67"/>
                        </a:cubicBezTo>
                        <a:cubicBezTo>
                          <a:pt x="53" y="68"/>
                          <a:pt x="51" y="68"/>
                          <a:pt x="50" y="68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99" name="Freeform 50"/>
                  <p:cNvSpPr>
                    <a:spLocks noEditPoints="1"/>
                  </p:cNvSpPr>
                  <p:nvPr/>
                </p:nvSpPr>
                <p:spPr bwMode="auto">
                  <a:xfrm>
                    <a:off x="192143" y="8633545"/>
                    <a:ext cx="314325" cy="300038"/>
                  </a:xfrm>
                  <a:custGeom>
                    <a:avLst/>
                    <a:gdLst>
                      <a:gd name="T0" fmla="*/ 29 w 84"/>
                      <a:gd name="T1" fmla="*/ 12 h 80"/>
                      <a:gd name="T2" fmla="*/ 34 w 84"/>
                      <a:gd name="T3" fmla="*/ 13 h 80"/>
                      <a:gd name="T4" fmla="*/ 68 w 84"/>
                      <a:gd name="T5" fmla="*/ 48 h 80"/>
                      <a:gd name="T6" fmla="*/ 68 w 84"/>
                      <a:gd name="T7" fmla="*/ 57 h 80"/>
                      <a:gd name="T8" fmla="*/ 57 w 84"/>
                      <a:gd name="T9" fmla="*/ 68 h 80"/>
                      <a:gd name="T10" fmla="*/ 13 w 84"/>
                      <a:gd name="T11" fmla="*/ 25 h 80"/>
                      <a:gd name="T12" fmla="*/ 25 w 84"/>
                      <a:gd name="T13" fmla="*/ 13 h 80"/>
                      <a:gd name="T14" fmla="*/ 29 w 84"/>
                      <a:gd name="T15" fmla="*/ 12 h 80"/>
                      <a:gd name="T16" fmla="*/ 29 w 84"/>
                      <a:gd name="T17" fmla="*/ 0 h 80"/>
                      <a:gd name="T18" fmla="*/ 16 w 84"/>
                      <a:gd name="T19" fmla="*/ 5 h 80"/>
                      <a:gd name="T20" fmla="*/ 5 w 84"/>
                      <a:gd name="T21" fmla="*/ 16 h 80"/>
                      <a:gd name="T22" fmla="*/ 5 w 84"/>
                      <a:gd name="T23" fmla="*/ 33 h 80"/>
                      <a:gd name="T24" fmla="*/ 48 w 84"/>
                      <a:gd name="T25" fmla="*/ 77 h 80"/>
                      <a:gd name="T26" fmla="*/ 57 w 84"/>
                      <a:gd name="T27" fmla="*/ 80 h 80"/>
                      <a:gd name="T28" fmla="*/ 57 w 84"/>
                      <a:gd name="T29" fmla="*/ 80 h 80"/>
                      <a:gd name="T30" fmla="*/ 65 w 84"/>
                      <a:gd name="T31" fmla="*/ 77 h 80"/>
                      <a:gd name="T32" fmla="*/ 77 w 84"/>
                      <a:gd name="T33" fmla="*/ 65 h 80"/>
                      <a:gd name="T34" fmla="*/ 77 w 84"/>
                      <a:gd name="T35" fmla="*/ 39 h 80"/>
                      <a:gd name="T36" fmla="*/ 42 w 84"/>
                      <a:gd name="T37" fmla="*/ 5 h 80"/>
                      <a:gd name="T38" fmla="*/ 29 w 84"/>
                      <a:gd name="T39" fmla="*/ 0 h 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84" h="80">
                        <a:moveTo>
                          <a:pt x="29" y="12"/>
                        </a:moveTo>
                        <a:cubicBezTo>
                          <a:pt x="31" y="12"/>
                          <a:pt x="33" y="12"/>
                          <a:pt x="34" y="13"/>
                        </a:cubicBezTo>
                        <a:cubicBezTo>
                          <a:pt x="34" y="13"/>
                          <a:pt x="34" y="13"/>
                          <a:pt x="68" y="48"/>
                        </a:cubicBezTo>
                        <a:cubicBezTo>
                          <a:pt x="71" y="50"/>
                          <a:pt x="71" y="54"/>
                          <a:pt x="68" y="57"/>
                        </a:cubicBezTo>
                        <a:cubicBezTo>
                          <a:pt x="68" y="57"/>
                          <a:pt x="68" y="57"/>
                          <a:pt x="57" y="68"/>
                        </a:cubicBezTo>
                        <a:cubicBezTo>
                          <a:pt x="57" y="68"/>
                          <a:pt x="57" y="68"/>
                          <a:pt x="13" y="25"/>
                        </a:cubicBezTo>
                        <a:cubicBezTo>
                          <a:pt x="13" y="25"/>
                          <a:pt x="13" y="25"/>
                          <a:pt x="25" y="13"/>
                        </a:cubicBezTo>
                        <a:cubicBezTo>
                          <a:pt x="26" y="12"/>
                          <a:pt x="28" y="12"/>
                          <a:pt x="29" y="12"/>
                        </a:cubicBezTo>
                        <a:moveTo>
                          <a:pt x="29" y="0"/>
                        </a:moveTo>
                        <a:cubicBezTo>
                          <a:pt x="24" y="0"/>
                          <a:pt x="20" y="2"/>
                          <a:pt x="16" y="5"/>
                        </a:cubicBezTo>
                        <a:cubicBezTo>
                          <a:pt x="5" y="16"/>
                          <a:pt x="5" y="16"/>
                          <a:pt x="5" y="16"/>
                        </a:cubicBezTo>
                        <a:cubicBezTo>
                          <a:pt x="0" y="21"/>
                          <a:pt x="0" y="29"/>
                          <a:pt x="5" y="33"/>
                        </a:cubicBezTo>
                        <a:cubicBezTo>
                          <a:pt x="48" y="77"/>
                          <a:pt x="48" y="77"/>
                          <a:pt x="48" y="77"/>
                        </a:cubicBezTo>
                        <a:cubicBezTo>
                          <a:pt x="50" y="79"/>
                          <a:pt x="53" y="80"/>
                          <a:pt x="57" y="80"/>
                        </a:cubicBezTo>
                        <a:cubicBezTo>
                          <a:pt x="57" y="80"/>
                          <a:pt x="57" y="80"/>
                          <a:pt x="57" y="80"/>
                        </a:cubicBezTo>
                        <a:cubicBezTo>
                          <a:pt x="60" y="80"/>
                          <a:pt x="63" y="79"/>
                          <a:pt x="65" y="77"/>
                        </a:cubicBezTo>
                        <a:cubicBezTo>
                          <a:pt x="77" y="65"/>
                          <a:pt x="77" y="65"/>
                          <a:pt x="77" y="65"/>
                        </a:cubicBezTo>
                        <a:cubicBezTo>
                          <a:pt x="84" y="58"/>
                          <a:pt x="84" y="47"/>
                          <a:pt x="77" y="39"/>
                        </a:cubicBezTo>
                        <a:cubicBezTo>
                          <a:pt x="42" y="5"/>
                          <a:pt x="42" y="5"/>
                          <a:pt x="42" y="5"/>
                        </a:cubicBezTo>
                        <a:cubicBezTo>
                          <a:pt x="39" y="2"/>
                          <a:pt x="34" y="0"/>
                          <a:pt x="29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00" name="Freeform 51"/>
                  <p:cNvSpPr>
                    <a:spLocks noEditPoints="1"/>
                  </p:cNvSpPr>
                  <p:nvPr/>
                </p:nvSpPr>
                <p:spPr bwMode="auto">
                  <a:xfrm>
                    <a:off x="-123770" y="8724033"/>
                    <a:ext cx="742950" cy="528639"/>
                  </a:xfrm>
                  <a:custGeom>
                    <a:avLst/>
                    <a:gdLst>
                      <a:gd name="T0" fmla="*/ 12 w 198"/>
                      <a:gd name="T1" fmla="*/ 141 h 141"/>
                      <a:gd name="T2" fmla="*/ 8 w 198"/>
                      <a:gd name="T3" fmla="*/ 140 h 141"/>
                      <a:gd name="T4" fmla="*/ 3 w 198"/>
                      <a:gd name="T5" fmla="*/ 134 h 141"/>
                      <a:gd name="T6" fmla="*/ 1 w 198"/>
                      <a:gd name="T7" fmla="*/ 128 h 141"/>
                      <a:gd name="T8" fmla="*/ 14 w 198"/>
                      <a:gd name="T9" fmla="*/ 77 h 141"/>
                      <a:gd name="T10" fmla="*/ 15 w 198"/>
                      <a:gd name="T11" fmla="*/ 75 h 141"/>
                      <a:gd name="T12" fmla="*/ 88 w 198"/>
                      <a:gd name="T13" fmla="*/ 1 h 141"/>
                      <a:gd name="T14" fmla="*/ 92 w 198"/>
                      <a:gd name="T15" fmla="*/ 0 h 141"/>
                      <a:gd name="T16" fmla="*/ 92 w 198"/>
                      <a:gd name="T17" fmla="*/ 0 h 141"/>
                      <a:gd name="T18" fmla="*/ 97 w 198"/>
                      <a:gd name="T19" fmla="*/ 1 h 141"/>
                      <a:gd name="T20" fmla="*/ 103 w 198"/>
                      <a:gd name="T21" fmla="*/ 8 h 141"/>
                      <a:gd name="T22" fmla="*/ 105 w 198"/>
                      <a:gd name="T23" fmla="*/ 12 h 141"/>
                      <a:gd name="T24" fmla="*/ 109 w 198"/>
                      <a:gd name="T25" fmla="*/ 13 h 141"/>
                      <a:gd name="T26" fmla="*/ 116 w 198"/>
                      <a:gd name="T27" fmla="*/ 21 h 141"/>
                      <a:gd name="T28" fmla="*/ 117 w 198"/>
                      <a:gd name="T29" fmla="*/ 24 h 141"/>
                      <a:gd name="T30" fmla="*/ 121 w 198"/>
                      <a:gd name="T31" fmla="*/ 26 h 141"/>
                      <a:gd name="T32" fmla="*/ 128 w 198"/>
                      <a:gd name="T33" fmla="*/ 33 h 141"/>
                      <a:gd name="T34" fmla="*/ 130 w 198"/>
                      <a:gd name="T35" fmla="*/ 37 h 141"/>
                      <a:gd name="T36" fmla="*/ 133 w 198"/>
                      <a:gd name="T37" fmla="*/ 38 h 141"/>
                      <a:gd name="T38" fmla="*/ 140 w 198"/>
                      <a:gd name="T39" fmla="*/ 45 h 141"/>
                      <a:gd name="T40" fmla="*/ 142 w 198"/>
                      <a:gd name="T41" fmla="*/ 49 h 141"/>
                      <a:gd name="T42" fmla="*/ 140 w 198"/>
                      <a:gd name="T43" fmla="*/ 53 h 141"/>
                      <a:gd name="T44" fmla="*/ 124 w 198"/>
                      <a:gd name="T45" fmla="*/ 70 h 141"/>
                      <a:gd name="T46" fmla="*/ 192 w 198"/>
                      <a:gd name="T47" fmla="*/ 70 h 141"/>
                      <a:gd name="T48" fmla="*/ 198 w 198"/>
                      <a:gd name="T49" fmla="*/ 76 h 141"/>
                      <a:gd name="T50" fmla="*/ 198 w 198"/>
                      <a:gd name="T51" fmla="*/ 87 h 141"/>
                      <a:gd name="T52" fmla="*/ 192 w 198"/>
                      <a:gd name="T53" fmla="*/ 93 h 141"/>
                      <a:gd name="T54" fmla="*/ 107 w 198"/>
                      <a:gd name="T55" fmla="*/ 93 h 141"/>
                      <a:gd name="T56" fmla="*/ 103 w 198"/>
                      <a:gd name="T57" fmla="*/ 91 h 141"/>
                      <a:gd name="T58" fmla="*/ 67 w 198"/>
                      <a:gd name="T59" fmla="*/ 127 h 141"/>
                      <a:gd name="T60" fmla="*/ 64 w 198"/>
                      <a:gd name="T61" fmla="*/ 128 h 141"/>
                      <a:gd name="T62" fmla="*/ 14 w 198"/>
                      <a:gd name="T63" fmla="*/ 141 h 141"/>
                      <a:gd name="T64" fmla="*/ 12 w 198"/>
                      <a:gd name="T65" fmla="*/ 141 h 141"/>
                      <a:gd name="T66" fmla="*/ 23 w 198"/>
                      <a:gd name="T67" fmla="*/ 119 h 141"/>
                      <a:gd name="T68" fmla="*/ 45 w 198"/>
                      <a:gd name="T69" fmla="*/ 113 h 141"/>
                      <a:gd name="T70" fmla="*/ 29 w 198"/>
                      <a:gd name="T71" fmla="*/ 97 h 141"/>
                      <a:gd name="T72" fmla="*/ 23 w 198"/>
                      <a:gd name="T73" fmla="*/ 119 h 14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</a:cxnLst>
                    <a:rect l="0" t="0" r="r" b="b"/>
                    <a:pathLst>
                      <a:path w="198" h="141">
                        <a:moveTo>
                          <a:pt x="12" y="141"/>
                        </a:moveTo>
                        <a:cubicBezTo>
                          <a:pt x="11" y="141"/>
                          <a:pt x="9" y="141"/>
                          <a:pt x="8" y="140"/>
                        </a:cubicBezTo>
                        <a:cubicBezTo>
                          <a:pt x="3" y="134"/>
                          <a:pt x="3" y="134"/>
                          <a:pt x="3" y="134"/>
                        </a:cubicBezTo>
                        <a:cubicBezTo>
                          <a:pt x="1" y="133"/>
                          <a:pt x="0" y="131"/>
                          <a:pt x="1" y="128"/>
                        </a:cubicBezTo>
                        <a:cubicBezTo>
                          <a:pt x="14" y="77"/>
                          <a:pt x="14" y="77"/>
                          <a:pt x="14" y="77"/>
                        </a:cubicBezTo>
                        <a:cubicBezTo>
                          <a:pt x="14" y="76"/>
                          <a:pt x="15" y="75"/>
                          <a:pt x="15" y="75"/>
                        </a:cubicBezTo>
                        <a:cubicBezTo>
                          <a:pt x="88" y="1"/>
                          <a:pt x="88" y="1"/>
                          <a:pt x="88" y="1"/>
                        </a:cubicBezTo>
                        <a:cubicBezTo>
                          <a:pt x="89" y="0"/>
                          <a:pt x="91" y="0"/>
                          <a:pt x="92" y="0"/>
                        </a:cubicBezTo>
                        <a:cubicBezTo>
                          <a:pt x="92" y="0"/>
                          <a:pt x="92" y="0"/>
                          <a:pt x="92" y="0"/>
                        </a:cubicBezTo>
                        <a:cubicBezTo>
                          <a:pt x="94" y="0"/>
                          <a:pt x="96" y="0"/>
                          <a:pt x="97" y="1"/>
                        </a:cubicBezTo>
                        <a:cubicBezTo>
                          <a:pt x="103" y="8"/>
                          <a:pt x="103" y="8"/>
                          <a:pt x="103" y="8"/>
                        </a:cubicBezTo>
                        <a:cubicBezTo>
                          <a:pt x="104" y="9"/>
                          <a:pt x="105" y="10"/>
                          <a:pt x="105" y="12"/>
                        </a:cubicBezTo>
                        <a:cubicBezTo>
                          <a:pt x="106" y="12"/>
                          <a:pt x="108" y="12"/>
                          <a:pt x="109" y="13"/>
                        </a:cubicBezTo>
                        <a:cubicBezTo>
                          <a:pt x="116" y="21"/>
                          <a:pt x="116" y="21"/>
                          <a:pt x="116" y="21"/>
                        </a:cubicBezTo>
                        <a:cubicBezTo>
                          <a:pt x="117" y="22"/>
                          <a:pt x="117" y="23"/>
                          <a:pt x="117" y="24"/>
                        </a:cubicBezTo>
                        <a:cubicBezTo>
                          <a:pt x="119" y="24"/>
                          <a:pt x="120" y="25"/>
                          <a:pt x="121" y="26"/>
                        </a:cubicBezTo>
                        <a:cubicBezTo>
                          <a:pt x="128" y="33"/>
                          <a:pt x="128" y="33"/>
                          <a:pt x="128" y="33"/>
                        </a:cubicBezTo>
                        <a:cubicBezTo>
                          <a:pt x="129" y="34"/>
                          <a:pt x="130" y="35"/>
                          <a:pt x="130" y="37"/>
                        </a:cubicBezTo>
                        <a:cubicBezTo>
                          <a:pt x="131" y="37"/>
                          <a:pt x="132" y="37"/>
                          <a:pt x="133" y="38"/>
                        </a:cubicBezTo>
                        <a:cubicBezTo>
                          <a:pt x="140" y="45"/>
                          <a:pt x="140" y="45"/>
                          <a:pt x="140" y="45"/>
                        </a:cubicBezTo>
                        <a:cubicBezTo>
                          <a:pt x="141" y="46"/>
                          <a:pt x="142" y="47"/>
                          <a:pt x="142" y="49"/>
                        </a:cubicBezTo>
                        <a:cubicBezTo>
                          <a:pt x="142" y="51"/>
                          <a:pt x="141" y="52"/>
                          <a:pt x="140" y="53"/>
                        </a:cubicBezTo>
                        <a:cubicBezTo>
                          <a:pt x="124" y="70"/>
                          <a:pt x="124" y="70"/>
                          <a:pt x="124" y="70"/>
                        </a:cubicBezTo>
                        <a:cubicBezTo>
                          <a:pt x="192" y="70"/>
                          <a:pt x="192" y="70"/>
                          <a:pt x="192" y="70"/>
                        </a:cubicBezTo>
                        <a:cubicBezTo>
                          <a:pt x="196" y="70"/>
                          <a:pt x="198" y="72"/>
                          <a:pt x="198" y="76"/>
                        </a:cubicBezTo>
                        <a:cubicBezTo>
                          <a:pt x="198" y="87"/>
                          <a:pt x="198" y="87"/>
                          <a:pt x="198" y="87"/>
                        </a:cubicBezTo>
                        <a:cubicBezTo>
                          <a:pt x="198" y="91"/>
                          <a:pt x="196" y="93"/>
                          <a:pt x="192" y="93"/>
                        </a:cubicBezTo>
                        <a:cubicBezTo>
                          <a:pt x="107" y="93"/>
                          <a:pt x="107" y="93"/>
                          <a:pt x="107" y="93"/>
                        </a:cubicBezTo>
                        <a:cubicBezTo>
                          <a:pt x="105" y="93"/>
                          <a:pt x="104" y="92"/>
                          <a:pt x="103" y="91"/>
                        </a:cubicBezTo>
                        <a:cubicBezTo>
                          <a:pt x="67" y="127"/>
                          <a:pt x="67" y="127"/>
                          <a:pt x="67" y="127"/>
                        </a:cubicBezTo>
                        <a:cubicBezTo>
                          <a:pt x="66" y="127"/>
                          <a:pt x="65" y="128"/>
                          <a:pt x="64" y="128"/>
                        </a:cubicBezTo>
                        <a:cubicBezTo>
                          <a:pt x="14" y="141"/>
                          <a:pt x="14" y="141"/>
                          <a:pt x="14" y="141"/>
                        </a:cubicBezTo>
                        <a:cubicBezTo>
                          <a:pt x="13" y="141"/>
                          <a:pt x="13" y="141"/>
                          <a:pt x="12" y="141"/>
                        </a:cubicBezTo>
                        <a:close/>
                        <a:moveTo>
                          <a:pt x="23" y="119"/>
                        </a:moveTo>
                        <a:cubicBezTo>
                          <a:pt x="45" y="113"/>
                          <a:pt x="45" y="113"/>
                          <a:pt x="45" y="113"/>
                        </a:cubicBezTo>
                        <a:cubicBezTo>
                          <a:pt x="29" y="97"/>
                          <a:pt x="29" y="97"/>
                          <a:pt x="29" y="97"/>
                        </a:cubicBezTo>
                        <a:lnTo>
                          <a:pt x="23" y="119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30" name="Freeform 52"/>
                  <p:cNvSpPr>
                    <a:spLocks noEditPoints="1"/>
                  </p:cNvSpPr>
                  <p:nvPr/>
                </p:nvSpPr>
                <p:spPr bwMode="auto">
                  <a:xfrm>
                    <a:off x="-145995" y="8701806"/>
                    <a:ext cx="787400" cy="573089"/>
                  </a:xfrm>
                  <a:custGeom>
                    <a:avLst/>
                    <a:gdLst>
                      <a:gd name="T0" fmla="*/ 98 w 210"/>
                      <a:gd name="T1" fmla="*/ 12 h 153"/>
                      <a:gd name="T2" fmla="*/ 105 w 210"/>
                      <a:gd name="T3" fmla="*/ 18 h 153"/>
                      <a:gd name="T4" fmla="*/ 37 w 210"/>
                      <a:gd name="T5" fmla="*/ 86 h 153"/>
                      <a:gd name="T6" fmla="*/ 43 w 210"/>
                      <a:gd name="T7" fmla="*/ 92 h 153"/>
                      <a:gd name="T8" fmla="*/ 110 w 210"/>
                      <a:gd name="T9" fmla="*/ 24 h 153"/>
                      <a:gd name="T10" fmla="*/ 118 w 210"/>
                      <a:gd name="T11" fmla="*/ 31 h 153"/>
                      <a:gd name="T12" fmla="*/ 50 w 210"/>
                      <a:gd name="T13" fmla="*/ 99 h 153"/>
                      <a:gd name="T14" fmla="*/ 55 w 210"/>
                      <a:gd name="T15" fmla="*/ 104 h 153"/>
                      <a:gd name="T16" fmla="*/ 123 w 210"/>
                      <a:gd name="T17" fmla="*/ 36 h 153"/>
                      <a:gd name="T18" fmla="*/ 130 w 210"/>
                      <a:gd name="T19" fmla="*/ 43 h 153"/>
                      <a:gd name="T20" fmla="*/ 62 w 210"/>
                      <a:gd name="T21" fmla="*/ 111 h 153"/>
                      <a:gd name="T22" fmla="*/ 68 w 210"/>
                      <a:gd name="T23" fmla="*/ 116 h 153"/>
                      <a:gd name="T24" fmla="*/ 135 w 210"/>
                      <a:gd name="T25" fmla="*/ 49 h 153"/>
                      <a:gd name="T26" fmla="*/ 142 w 210"/>
                      <a:gd name="T27" fmla="*/ 55 h 153"/>
                      <a:gd name="T28" fmla="*/ 115 w 210"/>
                      <a:gd name="T29" fmla="*/ 82 h 153"/>
                      <a:gd name="T30" fmla="*/ 198 w 210"/>
                      <a:gd name="T31" fmla="*/ 82 h 153"/>
                      <a:gd name="T32" fmla="*/ 198 w 210"/>
                      <a:gd name="T33" fmla="*/ 93 h 153"/>
                      <a:gd name="T34" fmla="*/ 113 w 210"/>
                      <a:gd name="T35" fmla="*/ 93 h 153"/>
                      <a:gd name="T36" fmla="*/ 113 w 210"/>
                      <a:gd name="T37" fmla="*/ 84 h 153"/>
                      <a:gd name="T38" fmla="*/ 69 w 210"/>
                      <a:gd name="T39" fmla="*/ 128 h 153"/>
                      <a:gd name="T40" fmla="*/ 18 w 210"/>
                      <a:gd name="T41" fmla="*/ 141 h 153"/>
                      <a:gd name="T42" fmla="*/ 13 w 210"/>
                      <a:gd name="T43" fmla="*/ 136 h 153"/>
                      <a:gd name="T44" fmla="*/ 26 w 210"/>
                      <a:gd name="T45" fmla="*/ 85 h 153"/>
                      <a:gd name="T46" fmla="*/ 98 w 210"/>
                      <a:gd name="T47" fmla="*/ 12 h 153"/>
                      <a:gd name="T48" fmla="*/ 21 w 210"/>
                      <a:gd name="T49" fmla="*/ 133 h 153"/>
                      <a:gd name="T50" fmla="*/ 62 w 210"/>
                      <a:gd name="T51" fmla="*/ 122 h 153"/>
                      <a:gd name="T52" fmla="*/ 32 w 210"/>
                      <a:gd name="T53" fmla="*/ 91 h 153"/>
                      <a:gd name="T54" fmla="*/ 21 w 210"/>
                      <a:gd name="T55" fmla="*/ 133 h 153"/>
                      <a:gd name="T56" fmla="*/ 98 w 210"/>
                      <a:gd name="T57" fmla="*/ 0 h 153"/>
                      <a:gd name="T58" fmla="*/ 98 w 210"/>
                      <a:gd name="T59" fmla="*/ 0 h 153"/>
                      <a:gd name="T60" fmla="*/ 90 w 210"/>
                      <a:gd name="T61" fmla="*/ 3 h 153"/>
                      <a:gd name="T62" fmla="*/ 17 w 210"/>
                      <a:gd name="T63" fmla="*/ 76 h 153"/>
                      <a:gd name="T64" fmla="*/ 14 w 210"/>
                      <a:gd name="T65" fmla="*/ 82 h 153"/>
                      <a:gd name="T66" fmla="*/ 1 w 210"/>
                      <a:gd name="T67" fmla="*/ 133 h 153"/>
                      <a:gd name="T68" fmla="*/ 4 w 210"/>
                      <a:gd name="T69" fmla="*/ 145 h 153"/>
                      <a:gd name="T70" fmla="*/ 10 w 210"/>
                      <a:gd name="T71" fmla="*/ 150 h 153"/>
                      <a:gd name="T72" fmla="*/ 18 w 210"/>
                      <a:gd name="T73" fmla="*/ 153 h 153"/>
                      <a:gd name="T74" fmla="*/ 21 w 210"/>
                      <a:gd name="T75" fmla="*/ 153 h 153"/>
                      <a:gd name="T76" fmla="*/ 72 w 210"/>
                      <a:gd name="T77" fmla="*/ 140 h 153"/>
                      <a:gd name="T78" fmla="*/ 77 w 210"/>
                      <a:gd name="T79" fmla="*/ 137 h 153"/>
                      <a:gd name="T80" fmla="*/ 109 w 210"/>
                      <a:gd name="T81" fmla="*/ 105 h 153"/>
                      <a:gd name="T82" fmla="*/ 113 w 210"/>
                      <a:gd name="T83" fmla="*/ 105 h 153"/>
                      <a:gd name="T84" fmla="*/ 198 w 210"/>
                      <a:gd name="T85" fmla="*/ 105 h 153"/>
                      <a:gd name="T86" fmla="*/ 210 w 210"/>
                      <a:gd name="T87" fmla="*/ 93 h 153"/>
                      <a:gd name="T88" fmla="*/ 210 w 210"/>
                      <a:gd name="T89" fmla="*/ 82 h 153"/>
                      <a:gd name="T90" fmla="*/ 198 w 210"/>
                      <a:gd name="T91" fmla="*/ 70 h 153"/>
                      <a:gd name="T92" fmla="*/ 144 w 210"/>
                      <a:gd name="T93" fmla="*/ 70 h 153"/>
                      <a:gd name="T94" fmla="*/ 150 w 210"/>
                      <a:gd name="T95" fmla="*/ 64 h 153"/>
                      <a:gd name="T96" fmla="*/ 154 w 210"/>
                      <a:gd name="T97" fmla="*/ 55 h 153"/>
                      <a:gd name="T98" fmla="*/ 150 w 210"/>
                      <a:gd name="T99" fmla="*/ 47 h 153"/>
                      <a:gd name="T100" fmla="*/ 144 w 210"/>
                      <a:gd name="T101" fmla="*/ 40 h 153"/>
                      <a:gd name="T102" fmla="*/ 140 w 210"/>
                      <a:gd name="T103" fmla="*/ 38 h 153"/>
                      <a:gd name="T104" fmla="*/ 138 w 210"/>
                      <a:gd name="T105" fmla="*/ 35 h 153"/>
                      <a:gd name="T106" fmla="*/ 131 w 210"/>
                      <a:gd name="T107" fmla="*/ 28 h 153"/>
                      <a:gd name="T108" fmla="*/ 128 w 210"/>
                      <a:gd name="T109" fmla="*/ 25 h 153"/>
                      <a:gd name="T110" fmla="*/ 126 w 210"/>
                      <a:gd name="T111" fmla="*/ 22 h 153"/>
                      <a:gd name="T112" fmla="*/ 119 w 210"/>
                      <a:gd name="T113" fmla="*/ 15 h 153"/>
                      <a:gd name="T114" fmla="*/ 116 w 210"/>
                      <a:gd name="T115" fmla="*/ 13 h 153"/>
                      <a:gd name="T116" fmla="*/ 113 w 210"/>
                      <a:gd name="T117" fmla="*/ 10 h 153"/>
                      <a:gd name="T118" fmla="*/ 107 w 210"/>
                      <a:gd name="T119" fmla="*/ 3 h 153"/>
                      <a:gd name="T120" fmla="*/ 98 w 210"/>
                      <a:gd name="T121" fmla="*/ 0 h 1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</a:cxnLst>
                    <a:rect l="0" t="0" r="r" b="b"/>
                    <a:pathLst>
                      <a:path w="210" h="153">
                        <a:moveTo>
                          <a:pt x="98" y="12"/>
                        </a:moveTo>
                        <a:cubicBezTo>
                          <a:pt x="105" y="18"/>
                          <a:pt x="105" y="18"/>
                          <a:pt x="105" y="18"/>
                        </a:cubicBezTo>
                        <a:cubicBezTo>
                          <a:pt x="37" y="86"/>
                          <a:pt x="37" y="86"/>
                          <a:pt x="37" y="86"/>
                        </a:cubicBezTo>
                        <a:cubicBezTo>
                          <a:pt x="43" y="92"/>
                          <a:pt x="43" y="92"/>
                          <a:pt x="43" y="92"/>
                        </a:cubicBezTo>
                        <a:cubicBezTo>
                          <a:pt x="110" y="24"/>
                          <a:pt x="110" y="24"/>
                          <a:pt x="110" y="24"/>
                        </a:cubicBezTo>
                        <a:cubicBezTo>
                          <a:pt x="118" y="31"/>
                          <a:pt x="118" y="31"/>
                          <a:pt x="118" y="31"/>
                        </a:cubicBezTo>
                        <a:cubicBezTo>
                          <a:pt x="50" y="99"/>
                          <a:pt x="50" y="99"/>
                          <a:pt x="50" y="99"/>
                        </a:cubicBezTo>
                        <a:cubicBezTo>
                          <a:pt x="55" y="104"/>
                          <a:pt x="55" y="104"/>
                          <a:pt x="55" y="104"/>
                        </a:cubicBezTo>
                        <a:cubicBezTo>
                          <a:pt x="123" y="36"/>
                          <a:pt x="123" y="36"/>
                          <a:pt x="123" y="36"/>
                        </a:cubicBezTo>
                        <a:cubicBezTo>
                          <a:pt x="130" y="43"/>
                          <a:pt x="130" y="43"/>
                          <a:pt x="130" y="43"/>
                        </a:cubicBezTo>
                        <a:cubicBezTo>
                          <a:pt x="62" y="111"/>
                          <a:pt x="62" y="111"/>
                          <a:pt x="62" y="111"/>
                        </a:cubicBezTo>
                        <a:cubicBezTo>
                          <a:pt x="68" y="116"/>
                          <a:pt x="68" y="116"/>
                          <a:pt x="68" y="116"/>
                        </a:cubicBezTo>
                        <a:cubicBezTo>
                          <a:pt x="135" y="49"/>
                          <a:pt x="135" y="49"/>
                          <a:pt x="135" y="49"/>
                        </a:cubicBezTo>
                        <a:cubicBezTo>
                          <a:pt x="142" y="55"/>
                          <a:pt x="142" y="55"/>
                          <a:pt x="142" y="55"/>
                        </a:cubicBezTo>
                        <a:cubicBezTo>
                          <a:pt x="115" y="82"/>
                          <a:pt x="115" y="82"/>
                          <a:pt x="115" y="82"/>
                        </a:cubicBezTo>
                        <a:cubicBezTo>
                          <a:pt x="198" y="82"/>
                          <a:pt x="198" y="82"/>
                          <a:pt x="198" y="82"/>
                        </a:cubicBezTo>
                        <a:cubicBezTo>
                          <a:pt x="198" y="93"/>
                          <a:pt x="198" y="93"/>
                          <a:pt x="198" y="93"/>
                        </a:cubicBezTo>
                        <a:cubicBezTo>
                          <a:pt x="113" y="93"/>
                          <a:pt x="113" y="93"/>
                          <a:pt x="113" y="93"/>
                        </a:cubicBezTo>
                        <a:cubicBezTo>
                          <a:pt x="113" y="84"/>
                          <a:pt x="113" y="84"/>
                          <a:pt x="113" y="84"/>
                        </a:cubicBezTo>
                        <a:cubicBezTo>
                          <a:pt x="69" y="128"/>
                          <a:pt x="69" y="128"/>
                          <a:pt x="69" y="128"/>
                        </a:cubicBezTo>
                        <a:cubicBezTo>
                          <a:pt x="18" y="141"/>
                          <a:pt x="18" y="141"/>
                          <a:pt x="18" y="141"/>
                        </a:cubicBezTo>
                        <a:cubicBezTo>
                          <a:pt x="13" y="136"/>
                          <a:pt x="13" y="136"/>
                          <a:pt x="13" y="136"/>
                        </a:cubicBezTo>
                        <a:cubicBezTo>
                          <a:pt x="26" y="85"/>
                          <a:pt x="26" y="85"/>
                          <a:pt x="26" y="85"/>
                        </a:cubicBezTo>
                        <a:cubicBezTo>
                          <a:pt x="98" y="12"/>
                          <a:pt x="98" y="12"/>
                          <a:pt x="98" y="12"/>
                        </a:cubicBezTo>
                        <a:moveTo>
                          <a:pt x="21" y="133"/>
                        </a:moveTo>
                        <a:cubicBezTo>
                          <a:pt x="62" y="122"/>
                          <a:pt x="62" y="122"/>
                          <a:pt x="62" y="122"/>
                        </a:cubicBezTo>
                        <a:cubicBezTo>
                          <a:pt x="32" y="91"/>
                          <a:pt x="32" y="91"/>
                          <a:pt x="32" y="91"/>
                        </a:cubicBezTo>
                        <a:cubicBezTo>
                          <a:pt x="21" y="133"/>
                          <a:pt x="21" y="133"/>
                          <a:pt x="21" y="133"/>
                        </a:cubicBezTo>
                        <a:moveTo>
                          <a:pt x="98" y="0"/>
                        </a:moveTo>
                        <a:cubicBezTo>
                          <a:pt x="98" y="0"/>
                          <a:pt x="98" y="0"/>
                          <a:pt x="98" y="0"/>
                        </a:cubicBezTo>
                        <a:cubicBezTo>
                          <a:pt x="95" y="0"/>
                          <a:pt x="92" y="1"/>
                          <a:pt x="90" y="3"/>
                        </a:cubicBezTo>
                        <a:cubicBezTo>
                          <a:pt x="17" y="76"/>
                          <a:pt x="17" y="76"/>
                          <a:pt x="17" y="76"/>
                        </a:cubicBezTo>
                        <a:cubicBezTo>
                          <a:pt x="16" y="78"/>
                          <a:pt x="15" y="80"/>
                          <a:pt x="14" y="82"/>
                        </a:cubicBezTo>
                        <a:cubicBezTo>
                          <a:pt x="1" y="133"/>
                          <a:pt x="1" y="133"/>
                          <a:pt x="1" y="133"/>
                        </a:cubicBezTo>
                        <a:cubicBezTo>
                          <a:pt x="0" y="137"/>
                          <a:pt x="1" y="142"/>
                          <a:pt x="4" y="145"/>
                        </a:cubicBezTo>
                        <a:cubicBezTo>
                          <a:pt x="10" y="150"/>
                          <a:pt x="10" y="150"/>
                          <a:pt x="10" y="150"/>
                        </a:cubicBezTo>
                        <a:cubicBezTo>
                          <a:pt x="12" y="152"/>
                          <a:pt x="15" y="153"/>
                          <a:pt x="18" y="153"/>
                        </a:cubicBezTo>
                        <a:cubicBezTo>
                          <a:pt x="19" y="153"/>
                          <a:pt x="20" y="153"/>
                          <a:pt x="21" y="153"/>
                        </a:cubicBezTo>
                        <a:cubicBezTo>
                          <a:pt x="72" y="140"/>
                          <a:pt x="72" y="140"/>
                          <a:pt x="72" y="140"/>
                        </a:cubicBezTo>
                        <a:cubicBezTo>
                          <a:pt x="74" y="140"/>
                          <a:pt x="76" y="138"/>
                          <a:pt x="77" y="137"/>
                        </a:cubicBezTo>
                        <a:cubicBezTo>
                          <a:pt x="109" y="105"/>
                          <a:pt x="109" y="105"/>
                          <a:pt x="109" y="105"/>
                        </a:cubicBezTo>
                        <a:cubicBezTo>
                          <a:pt x="111" y="105"/>
                          <a:pt x="112" y="105"/>
                          <a:pt x="113" y="105"/>
                        </a:cubicBezTo>
                        <a:cubicBezTo>
                          <a:pt x="198" y="105"/>
                          <a:pt x="198" y="105"/>
                          <a:pt x="198" y="105"/>
                        </a:cubicBezTo>
                        <a:cubicBezTo>
                          <a:pt x="205" y="105"/>
                          <a:pt x="210" y="100"/>
                          <a:pt x="210" y="93"/>
                        </a:cubicBezTo>
                        <a:cubicBezTo>
                          <a:pt x="210" y="82"/>
                          <a:pt x="210" y="82"/>
                          <a:pt x="210" y="82"/>
                        </a:cubicBezTo>
                        <a:cubicBezTo>
                          <a:pt x="210" y="75"/>
                          <a:pt x="205" y="70"/>
                          <a:pt x="198" y="70"/>
                        </a:cubicBezTo>
                        <a:cubicBezTo>
                          <a:pt x="144" y="70"/>
                          <a:pt x="144" y="70"/>
                          <a:pt x="144" y="70"/>
                        </a:cubicBezTo>
                        <a:cubicBezTo>
                          <a:pt x="150" y="64"/>
                          <a:pt x="150" y="64"/>
                          <a:pt x="150" y="64"/>
                        </a:cubicBezTo>
                        <a:cubicBezTo>
                          <a:pt x="153" y="61"/>
                          <a:pt x="154" y="58"/>
                          <a:pt x="154" y="55"/>
                        </a:cubicBezTo>
                        <a:cubicBezTo>
                          <a:pt x="154" y="52"/>
                          <a:pt x="152" y="49"/>
                          <a:pt x="150" y="47"/>
                        </a:cubicBezTo>
                        <a:cubicBezTo>
                          <a:pt x="144" y="40"/>
                          <a:pt x="144" y="40"/>
                          <a:pt x="144" y="40"/>
                        </a:cubicBezTo>
                        <a:cubicBezTo>
                          <a:pt x="143" y="39"/>
                          <a:pt x="142" y="39"/>
                          <a:pt x="140" y="38"/>
                        </a:cubicBezTo>
                        <a:cubicBezTo>
                          <a:pt x="140" y="37"/>
                          <a:pt x="139" y="36"/>
                          <a:pt x="138" y="35"/>
                        </a:cubicBezTo>
                        <a:cubicBezTo>
                          <a:pt x="131" y="28"/>
                          <a:pt x="131" y="28"/>
                          <a:pt x="131" y="28"/>
                        </a:cubicBezTo>
                        <a:cubicBezTo>
                          <a:pt x="131" y="27"/>
                          <a:pt x="129" y="26"/>
                          <a:pt x="128" y="25"/>
                        </a:cubicBezTo>
                        <a:cubicBezTo>
                          <a:pt x="128" y="24"/>
                          <a:pt x="127" y="23"/>
                          <a:pt x="126" y="22"/>
                        </a:cubicBezTo>
                        <a:cubicBezTo>
                          <a:pt x="119" y="15"/>
                          <a:pt x="119" y="15"/>
                          <a:pt x="119" y="15"/>
                        </a:cubicBezTo>
                        <a:cubicBezTo>
                          <a:pt x="118" y="14"/>
                          <a:pt x="117" y="13"/>
                          <a:pt x="116" y="13"/>
                        </a:cubicBezTo>
                        <a:cubicBezTo>
                          <a:pt x="115" y="12"/>
                          <a:pt x="114" y="10"/>
                          <a:pt x="113" y="10"/>
                        </a:cubicBezTo>
                        <a:cubicBezTo>
                          <a:pt x="107" y="3"/>
                          <a:pt x="107" y="3"/>
                          <a:pt x="107" y="3"/>
                        </a:cubicBezTo>
                        <a:cubicBezTo>
                          <a:pt x="105" y="1"/>
                          <a:pt x="102" y="0"/>
                          <a:pt x="98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31" name="Rectangle 53"/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084396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32" name="Rectangle 54"/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159009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33" name="Freeform 55"/>
                  <p:cNvSpPr>
                    <a:spLocks/>
                  </p:cNvSpPr>
                  <p:nvPr/>
                </p:nvSpPr>
                <p:spPr bwMode="auto">
                  <a:xfrm>
                    <a:off x="239768" y="8674820"/>
                    <a:ext cx="217488" cy="214313"/>
                  </a:xfrm>
                  <a:custGeom>
                    <a:avLst/>
                    <a:gdLst>
                      <a:gd name="T0" fmla="*/ 55 w 58"/>
                      <a:gd name="T1" fmla="*/ 46 h 57"/>
                      <a:gd name="T2" fmla="*/ 55 w 58"/>
                      <a:gd name="T3" fmla="*/ 37 h 57"/>
                      <a:gd name="T4" fmla="*/ 21 w 58"/>
                      <a:gd name="T5" fmla="*/ 2 h 57"/>
                      <a:gd name="T6" fmla="*/ 12 w 58"/>
                      <a:gd name="T7" fmla="*/ 2 h 57"/>
                      <a:gd name="T8" fmla="*/ 0 w 58"/>
                      <a:gd name="T9" fmla="*/ 14 h 57"/>
                      <a:gd name="T10" fmla="*/ 44 w 58"/>
                      <a:gd name="T11" fmla="*/ 57 h 57"/>
                      <a:gd name="T12" fmla="*/ 55 w 58"/>
                      <a:gd name="T13" fmla="*/ 46 h 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58" h="57">
                        <a:moveTo>
                          <a:pt x="55" y="46"/>
                        </a:moveTo>
                        <a:cubicBezTo>
                          <a:pt x="58" y="43"/>
                          <a:pt x="58" y="39"/>
                          <a:pt x="55" y="37"/>
                        </a:cubicBezTo>
                        <a:cubicBezTo>
                          <a:pt x="21" y="2"/>
                          <a:pt x="21" y="2"/>
                          <a:pt x="21" y="2"/>
                        </a:cubicBezTo>
                        <a:cubicBezTo>
                          <a:pt x="18" y="0"/>
                          <a:pt x="14" y="0"/>
                          <a:pt x="12" y="2"/>
                        </a:cubicBezTo>
                        <a:cubicBezTo>
                          <a:pt x="0" y="14"/>
                          <a:pt x="0" y="14"/>
                          <a:pt x="0" y="14"/>
                        </a:cubicBezTo>
                        <a:cubicBezTo>
                          <a:pt x="44" y="57"/>
                          <a:pt x="44" y="57"/>
                          <a:pt x="44" y="57"/>
                        </a:cubicBezTo>
                        <a:cubicBezTo>
                          <a:pt x="55" y="46"/>
                          <a:pt x="55" y="46"/>
                          <a:pt x="55" y="46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34" name="Freeform 56"/>
                  <p:cNvSpPr>
                    <a:spLocks noEditPoints="1"/>
                  </p:cNvSpPr>
                  <p:nvPr/>
                </p:nvSpPr>
                <p:spPr bwMode="auto">
                  <a:xfrm>
                    <a:off x="-96782" y="8746258"/>
                    <a:ext cx="693738" cy="484189"/>
                  </a:xfrm>
                  <a:custGeom>
                    <a:avLst/>
                    <a:gdLst>
                      <a:gd name="T0" fmla="*/ 241 w 437"/>
                      <a:gd name="T1" fmla="*/ 166 h 305"/>
                      <a:gd name="T2" fmla="*/ 305 w 437"/>
                      <a:gd name="T3" fmla="*/ 102 h 305"/>
                      <a:gd name="T4" fmla="*/ 288 w 437"/>
                      <a:gd name="T5" fmla="*/ 88 h 305"/>
                      <a:gd name="T6" fmla="*/ 130 w 437"/>
                      <a:gd name="T7" fmla="*/ 246 h 305"/>
                      <a:gd name="T8" fmla="*/ 116 w 437"/>
                      <a:gd name="T9" fmla="*/ 234 h 305"/>
                      <a:gd name="T10" fmla="*/ 276 w 437"/>
                      <a:gd name="T11" fmla="*/ 74 h 305"/>
                      <a:gd name="T12" fmla="*/ 260 w 437"/>
                      <a:gd name="T13" fmla="*/ 57 h 305"/>
                      <a:gd name="T14" fmla="*/ 99 w 437"/>
                      <a:gd name="T15" fmla="*/ 218 h 305"/>
                      <a:gd name="T16" fmla="*/ 87 w 437"/>
                      <a:gd name="T17" fmla="*/ 206 h 305"/>
                      <a:gd name="T18" fmla="*/ 248 w 437"/>
                      <a:gd name="T19" fmla="*/ 45 h 305"/>
                      <a:gd name="T20" fmla="*/ 229 w 437"/>
                      <a:gd name="T21" fmla="*/ 29 h 305"/>
                      <a:gd name="T22" fmla="*/ 71 w 437"/>
                      <a:gd name="T23" fmla="*/ 189 h 305"/>
                      <a:gd name="T24" fmla="*/ 56 w 437"/>
                      <a:gd name="T25" fmla="*/ 175 h 305"/>
                      <a:gd name="T26" fmla="*/ 217 w 437"/>
                      <a:gd name="T27" fmla="*/ 14 h 305"/>
                      <a:gd name="T28" fmla="*/ 201 w 437"/>
                      <a:gd name="T29" fmla="*/ 0 h 305"/>
                      <a:gd name="T30" fmla="*/ 30 w 437"/>
                      <a:gd name="T31" fmla="*/ 173 h 305"/>
                      <a:gd name="T32" fmla="*/ 0 w 437"/>
                      <a:gd name="T33" fmla="*/ 293 h 305"/>
                      <a:gd name="T34" fmla="*/ 12 w 437"/>
                      <a:gd name="T35" fmla="*/ 305 h 305"/>
                      <a:gd name="T36" fmla="*/ 132 w 437"/>
                      <a:gd name="T37" fmla="*/ 274 h 305"/>
                      <a:gd name="T38" fmla="*/ 236 w 437"/>
                      <a:gd name="T39" fmla="*/ 170 h 305"/>
                      <a:gd name="T40" fmla="*/ 236 w 437"/>
                      <a:gd name="T41" fmla="*/ 192 h 305"/>
                      <a:gd name="T42" fmla="*/ 437 w 437"/>
                      <a:gd name="T43" fmla="*/ 192 h 305"/>
                      <a:gd name="T44" fmla="*/ 437 w 437"/>
                      <a:gd name="T45" fmla="*/ 166 h 305"/>
                      <a:gd name="T46" fmla="*/ 241 w 437"/>
                      <a:gd name="T47" fmla="*/ 166 h 305"/>
                      <a:gd name="T48" fmla="*/ 19 w 437"/>
                      <a:gd name="T49" fmla="*/ 286 h 305"/>
                      <a:gd name="T50" fmla="*/ 45 w 437"/>
                      <a:gd name="T51" fmla="*/ 187 h 305"/>
                      <a:gd name="T52" fmla="*/ 116 w 437"/>
                      <a:gd name="T53" fmla="*/ 260 h 305"/>
                      <a:gd name="T54" fmla="*/ 19 w 437"/>
                      <a:gd name="T55" fmla="*/ 286 h 3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437" h="305">
                        <a:moveTo>
                          <a:pt x="241" y="166"/>
                        </a:moveTo>
                        <a:lnTo>
                          <a:pt x="305" y="102"/>
                        </a:lnTo>
                        <a:lnTo>
                          <a:pt x="288" y="88"/>
                        </a:lnTo>
                        <a:lnTo>
                          <a:pt x="130" y="246"/>
                        </a:lnTo>
                        <a:lnTo>
                          <a:pt x="116" y="234"/>
                        </a:lnTo>
                        <a:lnTo>
                          <a:pt x="276" y="74"/>
                        </a:lnTo>
                        <a:lnTo>
                          <a:pt x="260" y="57"/>
                        </a:lnTo>
                        <a:lnTo>
                          <a:pt x="99" y="218"/>
                        </a:lnTo>
                        <a:lnTo>
                          <a:pt x="87" y="206"/>
                        </a:lnTo>
                        <a:lnTo>
                          <a:pt x="248" y="45"/>
                        </a:lnTo>
                        <a:lnTo>
                          <a:pt x="229" y="29"/>
                        </a:lnTo>
                        <a:lnTo>
                          <a:pt x="71" y="189"/>
                        </a:lnTo>
                        <a:lnTo>
                          <a:pt x="56" y="175"/>
                        </a:lnTo>
                        <a:lnTo>
                          <a:pt x="217" y="14"/>
                        </a:lnTo>
                        <a:lnTo>
                          <a:pt x="201" y="0"/>
                        </a:lnTo>
                        <a:lnTo>
                          <a:pt x="30" y="173"/>
                        </a:lnTo>
                        <a:lnTo>
                          <a:pt x="0" y="293"/>
                        </a:lnTo>
                        <a:lnTo>
                          <a:pt x="12" y="305"/>
                        </a:lnTo>
                        <a:lnTo>
                          <a:pt x="132" y="274"/>
                        </a:lnTo>
                        <a:lnTo>
                          <a:pt x="236" y="170"/>
                        </a:lnTo>
                        <a:lnTo>
                          <a:pt x="236" y="192"/>
                        </a:lnTo>
                        <a:lnTo>
                          <a:pt x="437" y="192"/>
                        </a:lnTo>
                        <a:lnTo>
                          <a:pt x="437" y="166"/>
                        </a:lnTo>
                        <a:lnTo>
                          <a:pt x="241" y="166"/>
                        </a:lnTo>
                        <a:close/>
                        <a:moveTo>
                          <a:pt x="19" y="286"/>
                        </a:moveTo>
                        <a:lnTo>
                          <a:pt x="45" y="187"/>
                        </a:lnTo>
                        <a:lnTo>
                          <a:pt x="116" y="260"/>
                        </a:lnTo>
                        <a:lnTo>
                          <a:pt x="19" y="286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  <p:sp>
              <p:nvSpPr>
                <p:cNvPr id="93" name="TextBox 92"/>
                <p:cNvSpPr txBox="1"/>
                <p:nvPr/>
              </p:nvSpPr>
              <p:spPr>
                <a:xfrm>
                  <a:off x="932118" y="8712046"/>
                  <a:ext cx="5913719" cy="7651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2. </a:t>
                  </a:r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ông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hức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hạ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bậc</a:t>
                  </a:r>
                  <a:endPara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88" name="TextBox 87"/>
            <p:cNvSpPr txBox="1"/>
            <p:nvPr/>
          </p:nvSpPr>
          <p:spPr>
            <a:xfrm>
              <a:off x="2975770" y="3474418"/>
              <a:ext cx="1850605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5" name="Rectangle 134"/>
              <p:cNvSpPr/>
              <p:nvPr/>
            </p:nvSpPr>
            <p:spPr>
              <a:xfrm>
                <a:off x="3795254" y="8542115"/>
                <a:ext cx="5452518" cy="14176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6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6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e>
                            <m:sup>
                              <m:r>
                                <a:rPr lang="en-US" sz="46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46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func>
                      <m:r>
                        <a:rPr lang="en-US" sz="46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600" i="0">
                              <a:latin typeface="Cambria Math" panose="02040503050406030204" pitchFamily="18" charset="0"/>
                            </a:rPr>
                            <m:t>1+</m:t>
                          </m:r>
                          <m:func>
                            <m:funcPr>
                              <m:ctrlPr>
                                <a:rPr lang="en-US" sz="4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6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46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4600" i="1">
                              <a:latin typeface="Cambria Math" panose="020405030504060302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en-US" sz="4600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4600" dirty="0"/>
              </a:p>
            </p:txBody>
          </p:sp>
        </mc:Choice>
        <mc:Fallback xmlns="">
          <p:sp>
            <p:nvSpPr>
              <p:cNvPr id="135" name="Rectangle 1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5254" y="8542115"/>
                <a:ext cx="5452518" cy="14176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6" name="Rectangle 135"/>
              <p:cNvSpPr/>
              <p:nvPr/>
            </p:nvSpPr>
            <p:spPr>
              <a:xfrm>
                <a:off x="10705908" y="8537506"/>
                <a:ext cx="5375318" cy="14176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6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6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e>
                            <m:sup>
                              <m:r>
                                <a:rPr lang="en-US" sz="46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46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func>
                      <m:r>
                        <a:rPr lang="en-US" sz="46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600" i="0">
                              <a:latin typeface="Cambria Math" panose="02040503050406030204" pitchFamily="18" charset="0"/>
                            </a:rPr>
                            <m:t>1−</m:t>
                          </m:r>
                          <m:func>
                            <m:funcPr>
                              <m:ctrlPr>
                                <a:rPr lang="en-US" sz="4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6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46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4600" i="1">
                              <a:latin typeface="Cambria Math" panose="020405030504060302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en-US" sz="4600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4600" dirty="0"/>
              </a:p>
            </p:txBody>
          </p:sp>
        </mc:Choice>
        <mc:Fallback xmlns="">
          <p:sp>
            <p:nvSpPr>
              <p:cNvPr id="136" name="Rectangle 1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05908" y="8537506"/>
                <a:ext cx="5375318" cy="14176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7" name="Rectangle 136"/>
              <p:cNvSpPr/>
              <p:nvPr/>
            </p:nvSpPr>
            <p:spPr>
              <a:xfrm>
                <a:off x="17449378" y="8449083"/>
                <a:ext cx="5476307" cy="14340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6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600" i="1">
                                  <a:latin typeface="Cambria Math" panose="02040503050406030204" pitchFamily="18" charset="0"/>
                                </a:rPr>
                                <m:t>𝑡𝑎𝑛</m:t>
                              </m:r>
                            </m:e>
                            <m:sup>
                              <m:r>
                                <a:rPr lang="en-US" sz="46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46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func>
                      <m:r>
                        <a:rPr lang="en-US" sz="46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600" i="0">
                              <a:latin typeface="Cambria Math" panose="02040503050406030204" pitchFamily="18" charset="0"/>
                            </a:rPr>
                            <m:t>1−</m:t>
                          </m:r>
                          <m:func>
                            <m:funcPr>
                              <m:ctrlPr>
                                <a:rPr lang="en-US" sz="4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6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46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4600" i="1">
                              <a:latin typeface="Cambria Math" panose="020405030504060302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en-US" sz="4600" i="0">
                              <a:latin typeface="Cambria Math" panose="02040503050406030204" pitchFamily="18" charset="0"/>
                            </a:rPr>
                            <m:t>1+</m:t>
                          </m:r>
                          <m:func>
                            <m:funcPr>
                              <m:ctrlPr>
                                <a:rPr lang="en-US" sz="4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6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46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4600" i="1"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n-US" sz="4600" dirty="0"/>
              </a:p>
            </p:txBody>
          </p:sp>
        </mc:Choice>
        <mc:Fallback xmlns="">
          <p:sp>
            <p:nvSpPr>
              <p:cNvPr id="137" name="Rectangle 1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49378" y="8449083"/>
                <a:ext cx="5476307" cy="143404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78320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58" grpId="0"/>
      <p:bldP spid="59" grpId="0"/>
      <p:bldP spid="135" grpId="0"/>
      <p:bldP spid="13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34"/>
          <p:cNvGrpSpPr/>
          <p:nvPr/>
        </p:nvGrpSpPr>
        <p:grpSpPr>
          <a:xfrm>
            <a:off x="1296903" y="1605301"/>
            <a:ext cx="6962321" cy="960549"/>
            <a:chOff x="13477876" y="4114800"/>
            <a:chExt cx="6962774" cy="960438"/>
          </a:xfrm>
        </p:grpSpPr>
        <p:sp>
          <p:nvSpPr>
            <p:cNvPr id="10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2137837" y="7435465"/>
            <a:ext cx="20286698" cy="1511561"/>
            <a:chOff x="2137837" y="5150494"/>
            <a:chExt cx="20286698" cy="1511561"/>
          </a:xfrm>
        </p:grpSpPr>
        <p:sp>
          <p:nvSpPr>
            <p:cNvPr id="39" name="Right Triangle 38"/>
            <p:cNvSpPr/>
            <p:nvPr/>
          </p:nvSpPr>
          <p:spPr>
            <a:xfrm flipH="1" flipV="1">
              <a:off x="2137837" y="5150498"/>
              <a:ext cx="285369" cy="278492"/>
            </a:xfrm>
            <a:prstGeom prst="rtTriangle">
              <a:avLst/>
            </a:pr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Right Triangle 39"/>
            <p:cNvSpPr/>
            <p:nvPr/>
          </p:nvSpPr>
          <p:spPr>
            <a:xfrm flipV="1">
              <a:off x="22139166" y="5150498"/>
              <a:ext cx="285369" cy="278492"/>
            </a:xfrm>
            <a:prstGeom prst="rtTriangle">
              <a:avLst/>
            </a:pr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Round Same Side Corner Rectangle 40"/>
            <p:cNvSpPr/>
            <p:nvPr/>
          </p:nvSpPr>
          <p:spPr>
            <a:xfrm flipV="1">
              <a:off x="2423206" y="5150494"/>
              <a:ext cx="19715960" cy="1511561"/>
            </a:xfrm>
            <a:prstGeom prst="round2SameRect">
              <a:avLst>
                <a:gd name="adj1" fmla="val 14417"/>
                <a:gd name="adj2" fmla="val 0"/>
              </a:avLst>
            </a:prstGeom>
            <a:solidFill>
              <a:srgbClr val="949494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2423206" y="5428990"/>
              <a:ext cx="19715960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ts val="6000"/>
                </a:lnSpc>
              </a:pPr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ỗi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ung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ó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ược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ọi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à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r>
                <a:rPr lang="en-US" sz="4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của </a:t>
              </a:r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ệ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ất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.</a:t>
              </a:r>
            </a:p>
          </p:txBody>
        </p:sp>
      </p:grpSp>
      <p:sp>
        <p:nvSpPr>
          <p:cNvPr id="43" name="Rectangle 42"/>
          <p:cNvSpPr/>
          <p:nvPr/>
        </p:nvSpPr>
        <p:spPr>
          <a:xfrm>
            <a:off x="2137837" y="5252106"/>
            <a:ext cx="20274294" cy="218336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57150">
            <a:noFill/>
          </a:ln>
          <a:effectLst>
            <a:outerShdw blurRad="165100" dist="38100" dir="5400000" algn="t" rotWithShape="0">
              <a:prstClr val="black">
                <a:alpha val="67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Box 43"/>
          <p:cNvSpPr txBox="1"/>
          <p:nvPr/>
        </p:nvSpPr>
        <p:spPr>
          <a:xfrm>
            <a:off x="2798960" y="5543365"/>
            <a:ext cx="18898890" cy="155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6000"/>
              </a:lnSpc>
            </a:pP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ệ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hất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ẩ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ồm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ột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hất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ẩ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x, y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à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ta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ải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ìm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hu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</p:txBody>
      </p:sp>
      <p:sp>
        <p:nvSpPr>
          <p:cNvPr id="47" name="Action Button: Forward or Next 46">
            <a:hlinkClick r:id="rId2" action="ppaction://hlinksldjump" highlightClick="1"/>
          </p:cNvPr>
          <p:cNvSpPr/>
          <p:nvPr/>
        </p:nvSpPr>
        <p:spPr>
          <a:xfrm>
            <a:off x="23132653" y="12470321"/>
            <a:ext cx="1017783" cy="1162322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5583" y="1635309"/>
            <a:ext cx="19658319" cy="830997"/>
            <a:chOff x="-288924" y="1892299"/>
            <a:chExt cx="19659599" cy="830899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179622" y="1913523"/>
              <a:ext cx="716910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 ÁP DỤNG</a:t>
              </a:r>
            </a:p>
          </p:txBody>
        </p:sp>
      </p:grpSp>
      <p:grpSp>
        <p:nvGrpSpPr>
          <p:cNvPr id="101" name="Group 100"/>
          <p:cNvGrpSpPr/>
          <p:nvPr/>
        </p:nvGrpSpPr>
        <p:grpSpPr>
          <a:xfrm>
            <a:off x="1033656" y="2605913"/>
            <a:ext cx="15623634" cy="940513"/>
            <a:chOff x="2067302" y="5922690"/>
            <a:chExt cx="13259391" cy="940513"/>
          </a:xfrm>
        </p:grpSpPr>
        <p:sp>
          <p:nvSpPr>
            <p:cNvPr id="102" name="Freeform 20"/>
            <p:cNvSpPr>
              <a:spLocks/>
            </p:cNvSpPr>
            <p:nvPr/>
          </p:nvSpPr>
          <p:spPr bwMode="auto">
            <a:xfrm rot="5400000">
              <a:off x="3577856" y="5308199"/>
              <a:ext cx="793396" cy="2293068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2921078" y="6051730"/>
              <a:ext cx="12405615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1. 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ận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ông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ân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ôi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ạ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endParaRPr lang="en-US" sz="4600" b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04" name="Group 70"/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105" name="Rectangle 11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6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7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8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4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6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8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9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0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1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2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3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4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6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8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9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62" name="Action Button: Forward or Next 61">
            <a:hlinkClick r:id="" action="ppaction://hlinkshowjump?jump=nextslide" highlightClick="1"/>
          </p:cNvPr>
          <p:cNvSpPr/>
          <p:nvPr/>
        </p:nvSpPr>
        <p:spPr>
          <a:xfrm>
            <a:off x="23132653" y="12470321"/>
            <a:ext cx="1017783" cy="1162322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5" name="Rectangle 234"/>
          <p:cNvSpPr/>
          <p:nvPr/>
        </p:nvSpPr>
        <p:spPr>
          <a:xfrm>
            <a:off x="2039666" y="3942107"/>
            <a:ext cx="16921880" cy="95410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sz="5600" b="1" u="sng" dirty="0" err="1">
                <a:solidFill>
                  <a:srgbClr val="002060"/>
                </a:solidFill>
              </a:rPr>
              <a:t>Ví</a:t>
            </a:r>
            <a:r>
              <a:rPr lang="en-US" sz="5600" b="1" u="sng" dirty="0">
                <a:solidFill>
                  <a:srgbClr val="002060"/>
                </a:solidFill>
              </a:rPr>
              <a:t> </a:t>
            </a:r>
            <a:r>
              <a:rPr lang="en-US" sz="5600" b="1" u="sng" dirty="0" err="1">
                <a:solidFill>
                  <a:srgbClr val="002060"/>
                </a:solidFill>
              </a:rPr>
              <a:t>dụ</a:t>
            </a:r>
            <a:r>
              <a:rPr lang="en-US" sz="5600" b="1" u="sng" dirty="0">
                <a:solidFill>
                  <a:srgbClr val="002060"/>
                </a:solidFill>
              </a:rPr>
              <a:t> 1</a:t>
            </a:r>
            <a:r>
              <a:rPr lang="vi-VN" sz="5600" b="1" dirty="0">
                <a:solidFill>
                  <a:srgbClr val="002060"/>
                </a:solidFill>
              </a:rPr>
              <a:t>. </a:t>
            </a:r>
            <a:r>
              <a:rPr lang="en-US" sz="5600" b="1" dirty="0"/>
              <a:t>(NB) </a:t>
            </a:r>
            <a:r>
              <a:rPr lang="en-US" sz="5600" dirty="0" err="1"/>
              <a:t>Trong</a:t>
            </a:r>
            <a:r>
              <a:rPr lang="en-US" sz="5600" dirty="0"/>
              <a:t> </a:t>
            </a:r>
            <a:r>
              <a:rPr lang="en-US" sz="5600" dirty="0" err="1"/>
              <a:t>các</a:t>
            </a:r>
            <a:r>
              <a:rPr lang="en-US" sz="5600" dirty="0"/>
              <a:t> </a:t>
            </a:r>
            <a:r>
              <a:rPr lang="en-US" sz="5600" dirty="0" err="1"/>
              <a:t>công</a:t>
            </a:r>
            <a:r>
              <a:rPr lang="en-US" sz="5600" dirty="0"/>
              <a:t> </a:t>
            </a:r>
            <a:r>
              <a:rPr lang="en-US" sz="5600" dirty="0" err="1"/>
              <a:t>thức</a:t>
            </a:r>
            <a:r>
              <a:rPr lang="en-US" sz="5600" dirty="0"/>
              <a:t> </a:t>
            </a:r>
            <a:r>
              <a:rPr lang="en-US" sz="5600" dirty="0" err="1"/>
              <a:t>sau</a:t>
            </a:r>
            <a:r>
              <a:rPr lang="en-US" sz="5600" dirty="0"/>
              <a:t>, </a:t>
            </a:r>
            <a:r>
              <a:rPr lang="en-US" sz="5600" dirty="0" err="1"/>
              <a:t>công</a:t>
            </a:r>
            <a:r>
              <a:rPr lang="en-US" sz="5600" dirty="0"/>
              <a:t> </a:t>
            </a:r>
            <a:r>
              <a:rPr lang="en-US" sz="5600" dirty="0" err="1"/>
              <a:t>thức</a:t>
            </a:r>
            <a:r>
              <a:rPr lang="en-US" sz="5600" dirty="0"/>
              <a:t> </a:t>
            </a:r>
            <a:r>
              <a:rPr lang="en-US" sz="5600" dirty="0" err="1"/>
              <a:t>nào</a:t>
            </a:r>
            <a:r>
              <a:rPr lang="en-US" sz="5600" dirty="0"/>
              <a:t> </a:t>
            </a:r>
            <a:r>
              <a:rPr lang="en-US" sz="5600" b="1" dirty="0" err="1"/>
              <a:t>sai</a:t>
            </a:r>
            <a:r>
              <a:rPr lang="en-US" sz="5600" dirty="0"/>
              <a:t> 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6" name="Rectangle 235"/>
              <p:cNvSpPr/>
              <p:nvPr/>
            </p:nvSpPr>
            <p:spPr>
              <a:xfrm>
                <a:off x="4681314" y="5191572"/>
                <a:ext cx="12408024" cy="3539430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marL="2286000"/>
                <a:r>
                  <a:rPr lang="en-US" sz="5600" dirty="0"/>
                  <a:t>A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en-US" sz="5600" b="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5600" b="0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600" b="0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e>
                          <m:sup>
                            <m:r>
                              <a:rPr lang="en-US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  <m:r>
                      <a:rPr lang="en-US" sz="5600" b="0" i="1">
                        <a:latin typeface="Cambria Math" panose="02040503050406030204" pitchFamily="18" charset="0"/>
                      </a:rPr>
                      <m:t>−</m:t>
                    </m:r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600" b="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en-US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</m:oMath>
                </a14:m>
                <a:r>
                  <a:rPr lang="en-US" sz="5600" dirty="0"/>
                  <a:t>.	</a:t>
                </a:r>
              </a:p>
              <a:p>
                <a:pPr marL="2286000"/>
                <a:r>
                  <a:rPr lang="en-US" sz="5600" dirty="0"/>
                  <a:t>B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en-US" sz="5600" b="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5600" b="0" i="1">
                        <a:latin typeface="Cambria Math" panose="02040503050406030204" pitchFamily="18" charset="0"/>
                      </a:rPr>
                      <m:t>=1−2</m:t>
                    </m:r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600" b="0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e>
                          <m:sup>
                            <m:r>
                              <a:rPr lang="en-US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</m:oMath>
                </a14:m>
                <a:r>
                  <a:rPr lang="en-US" sz="5600" dirty="0"/>
                  <a:t>.</a:t>
                </a:r>
              </a:p>
              <a:p>
                <a:pPr marL="2286000"/>
                <a:r>
                  <a:rPr lang="en-US" sz="5600" dirty="0"/>
                  <a:t>C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en-US" sz="5600" b="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5600" b="0" i="1">
                        <a:latin typeface="Cambria Math" panose="02040503050406030204" pitchFamily="18" charset="0"/>
                      </a:rPr>
                      <m:t>=1−2</m:t>
                    </m:r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600" b="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en-US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</m:oMath>
                </a14:m>
                <a:r>
                  <a:rPr lang="en-US" sz="5600" dirty="0"/>
                  <a:t>.	</a:t>
                </a:r>
              </a:p>
              <a:p>
                <a:pPr marL="2286000"/>
                <a:r>
                  <a:rPr lang="en-US" sz="5600" dirty="0"/>
                  <a:t>D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en-US" sz="5600" b="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5600" b="0" i="1">
                        <a:latin typeface="Cambria Math" panose="02040503050406030204" pitchFamily="18" charset="0"/>
                      </a:rPr>
                      <m:t>=2</m:t>
                    </m:r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600" b="0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e>
                          <m:sup>
                            <m:r>
                              <a:rPr lang="en-US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  <m:r>
                      <a:rPr lang="en-US" sz="5600" b="0" i="1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sz="5600" dirty="0"/>
                  <a:t>.</a:t>
                </a:r>
              </a:p>
            </p:txBody>
          </p:sp>
        </mc:Choice>
        <mc:Fallback xmlns="">
          <p:sp>
            <p:nvSpPr>
              <p:cNvPr id="236" name="Rectangle 2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1314" y="5191572"/>
                <a:ext cx="12408024" cy="3539430"/>
              </a:xfrm>
              <a:prstGeom prst="rect">
                <a:avLst/>
              </a:prstGeom>
              <a:blipFill>
                <a:blip r:embed="rId2"/>
                <a:stretch>
                  <a:fillRect t="-4655" b="-101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7" name="Oval 236"/>
          <p:cNvSpPr/>
          <p:nvPr/>
        </p:nvSpPr>
        <p:spPr>
          <a:xfrm>
            <a:off x="6864202" y="6138714"/>
            <a:ext cx="864096" cy="79208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235" grpId="0" animBg="1"/>
      <p:bldP spid="236" grpId="0" animBg="1"/>
      <p:bldP spid="23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9" cy="830899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179622" y="1913523"/>
              <a:ext cx="716910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 ÁP DỤNG</a:t>
              </a:r>
            </a:p>
          </p:txBody>
        </p:sp>
      </p:grpSp>
      <p:sp>
        <p:nvSpPr>
          <p:cNvPr id="62" name="Action Button: Forward or Next 61">
            <a:hlinkClick r:id="" action="ppaction://hlinkshowjump?jump=nextslide" highlightClick="1"/>
          </p:cNvPr>
          <p:cNvSpPr/>
          <p:nvPr/>
        </p:nvSpPr>
        <p:spPr>
          <a:xfrm>
            <a:off x="23132653" y="12470321"/>
            <a:ext cx="1017783" cy="1162322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8" name="Group 237"/>
          <p:cNvGrpSpPr/>
          <p:nvPr/>
        </p:nvGrpSpPr>
        <p:grpSpPr>
          <a:xfrm>
            <a:off x="1031554" y="2461897"/>
            <a:ext cx="15623634" cy="940513"/>
            <a:chOff x="2067302" y="5922690"/>
            <a:chExt cx="13259391" cy="940513"/>
          </a:xfrm>
        </p:grpSpPr>
        <p:sp>
          <p:nvSpPr>
            <p:cNvPr id="239" name="Freeform 20"/>
            <p:cNvSpPr>
              <a:spLocks/>
            </p:cNvSpPr>
            <p:nvPr/>
          </p:nvSpPr>
          <p:spPr bwMode="auto">
            <a:xfrm rot="5400000">
              <a:off x="3577856" y="5308199"/>
              <a:ext cx="793396" cy="2293068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0" name="TextBox 239"/>
            <p:cNvSpPr txBox="1"/>
            <p:nvPr/>
          </p:nvSpPr>
          <p:spPr>
            <a:xfrm>
              <a:off x="2921078" y="6051730"/>
              <a:ext cx="12405615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2. 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á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ị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iểu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endParaRPr lang="en-US" sz="4600" b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41" name="Group 70"/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242" name="Rectangle 11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3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4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5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6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7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8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9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0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1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2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3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4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5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6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7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8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9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0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1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2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3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4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5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6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ctangle 60"/>
              <p:cNvSpPr/>
              <p:nvPr/>
            </p:nvSpPr>
            <p:spPr>
              <a:xfrm>
                <a:off x="2094383" y="3887302"/>
                <a:ext cx="21187643" cy="954107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>
                <a:spAutoFit/>
              </a:bodyPr>
              <a:lstStyle/>
              <a:p>
                <a:r>
                  <a:rPr lang="en-US" sz="5600" b="1" u="sng" dirty="0" err="1">
                    <a:solidFill>
                      <a:srgbClr val="002060"/>
                    </a:solidFill>
                  </a:rPr>
                  <a:t>Ví</a:t>
                </a:r>
                <a:r>
                  <a:rPr lang="en-US" sz="5600" b="1" u="sng" dirty="0">
                    <a:solidFill>
                      <a:srgbClr val="002060"/>
                    </a:solidFill>
                  </a:rPr>
                  <a:t> </a:t>
                </a:r>
                <a:r>
                  <a:rPr lang="en-US" sz="5600" b="1" u="sng" dirty="0" err="1">
                    <a:solidFill>
                      <a:srgbClr val="002060"/>
                    </a:solidFill>
                  </a:rPr>
                  <a:t>dụ</a:t>
                </a:r>
                <a:r>
                  <a:rPr lang="en-US" sz="5600" b="1" u="sng" dirty="0">
                    <a:solidFill>
                      <a:srgbClr val="002060"/>
                    </a:solidFill>
                  </a:rPr>
                  <a:t> 2</a:t>
                </a:r>
                <a:r>
                  <a:rPr lang="en-US" sz="5600" b="1" dirty="0">
                    <a:solidFill>
                      <a:srgbClr val="002060"/>
                    </a:solidFill>
                  </a:rPr>
                  <a:t>.</a:t>
                </a:r>
                <a:r>
                  <a:rPr lang="en-US" sz="5600" dirty="0"/>
                  <a:t> </a:t>
                </a:r>
                <a:r>
                  <a:rPr lang="en-US" sz="5600" b="1" dirty="0"/>
                  <a:t>(TH) </a:t>
                </a:r>
                <a:r>
                  <a:rPr lang="en-US" sz="5600" dirty="0" err="1"/>
                  <a:t>Tính</a:t>
                </a:r>
                <a:r>
                  <a:rPr lang="en-US" sz="5600" dirty="0"/>
                  <a:t> </a:t>
                </a:r>
                <a14:m>
                  <m:oMath xmlns:m="http://schemas.openxmlformats.org/officeDocument/2006/math">
                    <m:r>
                      <a:rPr lang="en-US" sz="5600" i="1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5600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600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e>
                          <m:sup>
                            <m:r>
                              <a:rPr lang="en-US" sz="56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</m:fName>
                      <m:e>
                        <m:r>
                          <a:rPr lang="en-US" sz="5600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func>
                    <m:r>
                      <a:rPr lang="en-US" sz="5600" i="1">
                        <a:latin typeface="Cambria Math" panose="02040503050406030204" pitchFamily="18" charset="0"/>
                      </a:rPr>
                      <m:t>5°−</m:t>
                    </m:r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60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en-US" sz="56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</m:fName>
                      <m:e>
                        <m:r>
                          <a:rPr lang="en-US" sz="5600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func>
                    <m:r>
                      <a:rPr lang="en-US" sz="5600" i="1">
                        <a:latin typeface="Cambria Math" panose="02040503050406030204" pitchFamily="18" charset="0"/>
                      </a:rPr>
                      <m:t>5°</m:t>
                    </m:r>
                    <m:r>
                      <a:rPr lang="en-US" sz="5600" i="1" smtClean="0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5600" dirty="0">
                    <a:effectLst/>
                    <a:latin typeface="Times New Roman" panose="02020603050405020304" pitchFamily="18" charset="0"/>
                    <a:ea typeface="SimSun" panose="02010600030101010101" pitchFamily="2" charset="-122"/>
                  </a:rPr>
                  <a:t> </a:t>
                </a:r>
                <a:endParaRPr lang="en-US" sz="5600" dirty="0"/>
              </a:p>
            </p:txBody>
          </p:sp>
        </mc:Choice>
        <mc:Fallback xmlns="">
          <p:sp>
            <p:nvSpPr>
              <p:cNvPr id="61" name="Rectangle 6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4383" y="3887302"/>
                <a:ext cx="21187643" cy="954107"/>
              </a:xfrm>
              <a:prstGeom prst="rect">
                <a:avLst/>
              </a:prstGeom>
              <a:blipFill>
                <a:blip r:embed="rId2"/>
                <a:stretch>
                  <a:fillRect l="-1612" t="-17308" b="-40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3" name="Group 62"/>
          <p:cNvGrpSpPr/>
          <p:nvPr/>
        </p:nvGrpSpPr>
        <p:grpSpPr>
          <a:xfrm>
            <a:off x="9287684" y="5283236"/>
            <a:ext cx="3496317" cy="855478"/>
            <a:chOff x="1656895" y="2745339"/>
            <a:chExt cx="3053584" cy="768570"/>
          </a:xfrm>
        </p:grpSpPr>
        <p:sp>
          <p:nvSpPr>
            <p:cNvPr id="64" name="Freeform 20"/>
            <p:cNvSpPr>
              <a:spLocks/>
            </p:cNvSpPr>
            <p:nvPr/>
          </p:nvSpPr>
          <p:spPr bwMode="auto">
            <a:xfrm rot="16200000" flipV="1">
              <a:off x="2921645" y="1725074"/>
              <a:ext cx="750138" cy="2827530"/>
            </a:xfrm>
            <a:prstGeom prst="round1Rect">
              <a:avLst/>
            </a:prstGeom>
            <a:solidFill>
              <a:srgbClr val="999158"/>
            </a:solidFill>
            <a:ln w="38100">
              <a:solidFill>
                <a:srgbClr val="99915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2550928" y="2745339"/>
              <a:ext cx="1995650" cy="738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2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</a:t>
              </a:r>
              <a:r>
                <a:rPr lang="en-US" sz="42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2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endParaRPr lang="en-US" sz="42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6" name="Round Diagonal Corner Rectangle 65"/>
            <p:cNvSpPr/>
            <p:nvPr/>
          </p:nvSpPr>
          <p:spPr>
            <a:xfrm flipV="1">
              <a:off x="1656895" y="2763769"/>
              <a:ext cx="769930" cy="750140"/>
            </a:xfrm>
            <a:prstGeom prst="round2DiagRect">
              <a:avLst/>
            </a:prstGeom>
            <a:solidFill>
              <a:schemeClr val="bg1"/>
            </a:solidFill>
            <a:ln w="38100">
              <a:solidFill>
                <a:srgbClr val="99915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7" name="Group 84"/>
            <p:cNvGrpSpPr/>
            <p:nvPr/>
          </p:nvGrpSpPr>
          <p:grpSpPr>
            <a:xfrm>
              <a:off x="1771896" y="2876572"/>
              <a:ext cx="569110" cy="525838"/>
              <a:chOff x="7440266" y="3398551"/>
              <a:chExt cx="757238" cy="765175"/>
            </a:xfrm>
            <a:solidFill>
              <a:srgbClr val="999158"/>
            </a:solidFill>
          </p:grpSpPr>
          <p:sp>
            <p:nvSpPr>
              <p:cNvPr id="68" name="Freeform 15"/>
              <p:cNvSpPr>
                <a:spLocks noEditPoints="1"/>
              </p:cNvSpPr>
              <p:nvPr/>
            </p:nvSpPr>
            <p:spPr bwMode="auto">
              <a:xfrm>
                <a:off x="7440266" y="3436651"/>
                <a:ext cx="344488" cy="344488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16"/>
              <p:cNvSpPr>
                <a:spLocks noEditPoints="1"/>
              </p:cNvSpPr>
              <p:nvPr/>
            </p:nvSpPr>
            <p:spPr bwMode="auto">
              <a:xfrm>
                <a:off x="7440266" y="3814476"/>
                <a:ext cx="344488" cy="349250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17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Rectangle 18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Rectangle 19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Rectangle 20"/>
              <p:cNvSpPr>
                <a:spLocks noChangeArrowheads="1"/>
              </p:cNvSpPr>
              <p:nvPr/>
            </p:nvSpPr>
            <p:spPr bwMode="auto">
              <a:xfrm>
                <a:off x="7840316" y="3973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Rectangle 21"/>
              <p:cNvSpPr>
                <a:spLocks noChangeArrowheads="1"/>
              </p:cNvSpPr>
              <p:nvPr/>
            </p:nvSpPr>
            <p:spPr bwMode="auto">
              <a:xfrm>
                <a:off x="7840316" y="3590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Rectangle 74"/>
              <p:cNvSpPr/>
              <p:nvPr/>
            </p:nvSpPr>
            <p:spPr>
              <a:xfrm>
                <a:off x="3275520" y="6210722"/>
                <a:ext cx="16334098" cy="33149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200"/>
                  </a:spcBef>
                  <a:spcAft>
                    <a:spcPts val="1000"/>
                  </a:spcAft>
                  <a:tabLst>
                    <a:tab pos="180340" algn="l"/>
                    <a:tab pos="288290" algn="l"/>
                    <a:tab pos="360045" algn="l"/>
                    <a:tab pos="467995" algn="l"/>
                    <a:tab pos="540385" algn="l"/>
                    <a:tab pos="648335" algn="l"/>
                    <a:tab pos="1260475" algn="l"/>
                    <a:tab pos="2520315" algn="l"/>
                    <a:tab pos="3780790" algn="l"/>
                    <a:tab pos="5040630" algn="r"/>
                  </a:tabLst>
                </a:pPr>
                <a:r>
                  <a:rPr lang="fr-FR" sz="5600" dirty="0"/>
                  <a:t>Ta </a:t>
                </a:r>
                <a:r>
                  <a:rPr lang="fr-FR" sz="5600" dirty="0" err="1"/>
                  <a:t>có</a:t>
                </a:r>
                <a:r>
                  <a:rPr lang="fr-FR" sz="5600" dirty="0"/>
                  <a:t> </a:t>
                </a:r>
              </a:p>
              <a:p>
                <a:pPr algn="just">
                  <a:lnSpc>
                    <a:spcPct val="115000"/>
                  </a:lnSpc>
                  <a:spcBef>
                    <a:spcPts val="200"/>
                  </a:spcBef>
                  <a:spcAft>
                    <a:spcPts val="1000"/>
                  </a:spcAft>
                  <a:tabLst>
                    <a:tab pos="180340" algn="l"/>
                    <a:tab pos="288290" algn="l"/>
                    <a:tab pos="360045" algn="l"/>
                    <a:tab pos="467995" algn="l"/>
                    <a:tab pos="540385" algn="l"/>
                    <a:tab pos="648335" algn="l"/>
                    <a:tab pos="1260475" algn="l"/>
                    <a:tab pos="2520315" algn="l"/>
                    <a:tab pos="3780790" algn="l"/>
                    <a:tab pos="5040630" algn="r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600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sz="5600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e>
                            <m:sup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fName>
                        <m:e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func>
                      <m:r>
                        <a:rPr lang="en-US" sz="5600" i="1">
                          <a:latin typeface="Cambria Math" panose="02040503050406030204" pitchFamily="18" charset="0"/>
                        </a:rPr>
                        <m:t>5°−</m:t>
                      </m:r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e>
                            <m:sup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fName>
                        <m:e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func>
                      <m:r>
                        <a:rPr lang="en-US" sz="5600" i="1">
                          <a:latin typeface="Cambria Math" panose="02040503050406030204" pitchFamily="18" charset="0"/>
                        </a:rPr>
                        <m:t>5°</m:t>
                      </m:r>
                      <m:r>
                        <a:rPr lang="en-US" sz="5600" b="0" i="1" smtClean="0">
                          <a:latin typeface="Cambria Math" panose="02040503050406030204" pitchFamily="18" charset="0"/>
                        </a:rPr>
                        <m:t>     </m:t>
                      </m:r>
                      <m:r>
                        <a:rPr lang="en-US" sz="56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e>
                                <m:sup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func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5°−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func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5°</m:t>
                          </m:r>
                        </m:e>
                      </m:d>
                      <m:r>
                        <a:rPr lang="en-US" sz="5600" i="1">
                          <a:latin typeface="Cambria Math" panose="020405030504060302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e>
                                <m:sup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func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5°+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func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5°</m:t>
                          </m:r>
                        </m:e>
                      </m:d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75" name="Rectangle 7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5520" y="6210722"/>
                <a:ext cx="16334098" cy="3314946"/>
              </a:xfrm>
              <a:prstGeom prst="rect">
                <a:avLst/>
              </a:prstGeom>
              <a:blipFill>
                <a:blip r:embed="rId3"/>
                <a:stretch>
                  <a:fillRect l="-2052" t="-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/>
              <p:cNvSpPr/>
              <p:nvPr/>
            </p:nvSpPr>
            <p:spPr>
              <a:xfrm>
                <a:off x="4068231" y="9213841"/>
                <a:ext cx="8771879" cy="14634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5600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5600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56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func>
                    <m:r>
                      <a:rPr lang="en-US" sz="5600" i="1">
                        <a:latin typeface="Cambria Math" panose="02040503050406030204" pitchFamily="18" charset="0"/>
                      </a:rPr>
                      <m:t>0°=</m:t>
                    </m:r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6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56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5600" dirty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.</a:t>
                </a:r>
                <a:endParaRPr lang="en-US" sz="5600" dirty="0"/>
              </a:p>
            </p:txBody>
          </p:sp>
        </mc:Choice>
        <mc:Fallback xmlns="">
          <p:sp>
            <p:nvSpPr>
              <p:cNvPr id="76" name="Rectangle 7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8231" y="9213841"/>
                <a:ext cx="8771879" cy="1463478"/>
              </a:xfrm>
              <a:prstGeom prst="rect">
                <a:avLst/>
              </a:prstGeom>
              <a:blipFill>
                <a:blip r:embed="rId4"/>
                <a:stretch>
                  <a:fillRect b="-116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69490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75" grpId="0"/>
      <p:bldP spid="7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9" cy="830899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179622" y="1913523"/>
              <a:ext cx="716910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 ÁP DỤNG</a:t>
              </a:r>
            </a:p>
          </p:txBody>
        </p:sp>
      </p:grpSp>
      <p:sp>
        <p:nvSpPr>
          <p:cNvPr id="62" name="Action Button: Forward or Next 61">
            <a:hlinkClick r:id="" action="ppaction://hlinkshowjump?jump=nextslide" highlightClick="1"/>
          </p:cNvPr>
          <p:cNvSpPr/>
          <p:nvPr/>
        </p:nvSpPr>
        <p:spPr>
          <a:xfrm>
            <a:off x="23132653" y="12470321"/>
            <a:ext cx="1017783" cy="1162322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8" name="Group 237"/>
          <p:cNvGrpSpPr/>
          <p:nvPr/>
        </p:nvGrpSpPr>
        <p:grpSpPr>
          <a:xfrm>
            <a:off x="1031554" y="2461897"/>
            <a:ext cx="15623634" cy="940513"/>
            <a:chOff x="2067302" y="5922690"/>
            <a:chExt cx="13259391" cy="940513"/>
          </a:xfrm>
        </p:grpSpPr>
        <p:sp>
          <p:nvSpPr>
            <p:cNvPr id="239" name="Freeform 20"/>
            <p:cNvSpPr>
              <a:spLocks/>
            </p:cNvSpPr>
            <p:nvPr/>
          </p:nvSpPr>
          <p:spPr bwMode="auto">
            <a:xfrm rot="5400000">
              <a:off x="3577856" y="5308199"/>
              <a:ext cx="793396" cy="2293068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0" name="TextBox 239"/>
            <p:cNvSpPr txBox="1"/>
            <p:nvPr/>
          </p:nvSpPr>
          <p:spPr>
            <a:xfrm>
              <a:off x="2921078" y="6051730"/>
              <a:ext cx="12405615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2. 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á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ị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iểu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endParaRPr lang="en-US" sz="4600" b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41" name="Group 70"/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242" name="Rectangle 11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3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4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5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6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7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8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9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0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1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2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3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4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5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6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7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8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9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0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1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2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3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4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5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6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0" name="Rectangle 79"/>
              <p:cNvSpPr/>
              <p:nvPr/>
            </p:nvSpPr>
            <p:spPr>
              <a:xfrm>
                <a:off x="2089026" y="3600442"/>
                <a:ext cx="20616936" cy="954107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>
                <a:spAutoFit/>
              </a:bodyPr>
              <a:lstStyle/>
              <a:p>
                <a:r>
                  <a:rPr lang="en-US" sz="5600" b="1" u="sng" dirty="0" err="1">
                    <a:solidFill>
                      <a:srgbClr val="002060"/>
                    </a:solidFill>
                  </a:rPr>
                  <a:t>Ví</a:t>
                </a:r>
                <a:r>
                  <a:rPr lang="en-US" sz="5600" b="1" u="sng" dirty="0">
                    <a:solidFill>
                      <a:srgbClr val="002060"/>
                    </a:solidFill>
                  </a:rPr>
                  <a:t> </a:t>
                </a:r>
                <a:r>
                  <a:rPr lang="en-US" sz="5600" b="1" u="sng" dirty="0" err="1">
                    <a:solidFill>
                      <a:srgbClr val="002060"/>
                    </a:solidFill>
                  </a:rPr>
                  <a:t>dụ</a:t>
                </a:r>
                <a:r>
                  <a:rPr lang="en-US" sz="5600" b="1" u="sng" dirty="0">
                    <a:solidFill>
                      <a:srgbClr val="002060"/>
                    </a:solidFill>
                  </a:rPr>
                  <a:t> 2</a:t>
                </a:r>
                <a:r>
                  <a:rPr lang="vi-VN" sz="5600" b="1" dirty="0">
                    <a:solidFill>
                      <a:srgbClr val="002060"/>
                    </a:solidFill>
                  </a:rPr>
                  <a:t>.</a:t>
                </a:r>
                <a:r>
                  <a:rPr lang="en-US" sz="5600" b="1" dirty="0">
                    <a:solidFill>
                      <a:srgbClr val="002060"/>
                    </a:solidFill>
                  </a:rPr>
                  <a:t> </a:t>
                </a:r>
                <a:r>
                  <a:rPr lang="en-US" sz="5600" b="1" dirty="0"/>
                  <a:t> (TH) </a:t>
                </a:r>
                <a:r>
                  <a:rPr lang="en-US" sz="5600" dirty="0" err="1"/>
                  <a:t>Gọi</a:t>
                </a:r>
                <a:r>
                  <a:rPr lang="en-US" sz="5600" dirty="0"/>
                  <a:t> </a:t>
                </a:r>
                <a14:m>
                  <m:oMath xmlns:m="http://schemas.openxmlformats.org/officeDocument/2006/math">
                    <m:r>
                      <a:rPr lang="en-US" sz="5600" i="1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5600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600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e>
                          <m:sup>
                            <m:r>
                              <a:rPr lang="en-US" sz="5600" i="1">
                                <a:latin typeface="Cambria Math" panose="02040503050406030204" pitchFamily="18" charset="0"/>
                              </a:rPr>
                              <m:t>6</m:t>
                            </m:r>
                          </m:sup>
                        </m:sSup>
                      </m:fName>
                      <m:e>
                        <m:r>
                          <a:rPr lang="en-US" sz="5600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func>
                    <m:sSup>
                      <m:sSup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600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sz="5600" i="1">
                            <a:latin typeface="Cambria Math" panose="02040503050406030204" pitchFamily="18" charset="0"/>
                          </a:rPr>
                          <m:t>𝑜</m:t>
                        </m:r>
                      </m:sup>
                    </m:sSup>
                    <m:r>
                      <a:rPr lang="en-US" sz="5600" i="1">
                        <a:latin typeface="Cambria Math" panose="02040503050406030204" pitchFamily="18" charset="0"/>
                      </a:rPr>
                      <m:t>−</m:t>
                    </m:r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60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en-US" sz="5600" i="1">
                                <a:latin typeface="Cambria Math" panose="02040503050406030204" pitchFamily="18" charset="0"/>
                              </a:rPr>
                              <m:t>6</m:t>
                            </m:r>
                          </m:sup>
                        </m:sSup>
                      </m:fName>
                      <m:e>
                        <m:r>
                          <a:rPr lang="en-US" sz="5600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func>
                    <m:sSup>
                      <m:sSup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600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sz="5600" i="1">
                            <a:latin typeface="Cambria Math" panose="02040503050406030204" pitchFamily="18" charset="0"/>
                          </a:rPr>
                          <m:t>𝑜</m:t>
                        </m:r>
                      </m:sup>
                    </m:sSup>
                  </m:oMath>
                </a14:m>
                <a:r>
                  <a:rPr lang="en-US" sz="5600" dirty="0"/>
                  <a:t> </a:t>
                </a:r>
                <a:r>
                  <a:rPr lang="en-US" sz="5600" dirty="0" err="1"/>
                  <a:t>thì</a:t>
                </a:r>
                <a:r>
                  <a:rPr lang="en-US" sz="5600" dirty="0"/>
                  <a:t>:</a:t>
                </a:r>
              </a:p>
            </p:txBody>
          </p:sp>
        </mc:Choice>
        <mc:Fallback xmlns="">
          <p:sp>
            <p:nvSpPr>
              <p:cNvPr id="80" name="Rectangle 7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9026" y="3600442"/>
                <a:ext cx="20616936" cy="954107"/>
              </a:xfrm>
              <a:prstGeom prst="rect">
                <a:avLst/>
              </a:prstGeom>
              <a:blipFill>
                <a:blip r:embed="rId2"/>
                <a:stretch>
                  <a:fillRect l="-1656" t="-19872" b="-40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1" name="Rectangle 80"/>
          <p:cNvSpPr/>
          <p:nvPr/>
        </p:nvSpPr>
        <p:spPr>
          <a:xfrm>
            <a:off x="2603921" y="5314284"/>
            <a:ext cx="2741456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6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Lời</a:t>
            </a:r>
            <a:r>
              <a:rPr lang="en-US" sz="5600" b="1" i="1" dirty="0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56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giải</a:t>
            </a:r>
            <a:r>
              <a:rPr lang="en-US" sz="5600" b="1" i="1" dirty="0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:</a:t>
            </a:r>
            <a:endParaRPr lang="en-US" sz="5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Rectangle 81"/>
              <p:cNvSpPr/>
              <p:nvPr/>
            </p:nvSpPr>
            <p:spPr>
              <a:xfrm>
                <a:off x="2089026" y="4698554"/>
                <a:ext cx="20616936" cy="1674176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marL="628650" marR="0" indent="-17145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1000"/>
                  </a:spcAft>
                  <a:tabLst>
                    <a:tab pos="628650" algn="l"/>
                    <a:tab pos="3200400" algn="l"/>
                    <a:tab pos="5943600" algn="l"/>
                    <a:tab pos="8686800" algn="l"/>
                  </a:tabLst>
                </a:pPr>
                <a:r>
                  <a:rPr lang="en-US" sz="5600" dirty="0"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A.</a:t>
                </a:r>
                <a:r>
                  <a:rPr lang="en-US" sz="5600" dirty="0">
                    <a:effectLst/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600" b="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sz="5600" b="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=1.</m:t>
                    </m:r>
                  </m:oMath>
                </a14:m>
                <a:r>
                  <a:rPr lang="en-US" sz="5600" dirty="0">
                    <a:effectLst/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	B. </a:t>
                </a:r>
                <a14:m>
                  <m:oMath xmlns:m="http://schemas.openxmlformats.org/officeDocument/2006/math">
                    <m:r>
                      <a:rPr lang="en-US" sz="5600" b="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sz="5600" b="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56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600" b="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5600" b="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5600" b="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5600" dirty="0">
                    <a:effectLst/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	C. </a:t>
                </a:r>
                <a14:m>
                  <m:oMath xmlns:m="http://schemas.openxmlformats.org/officeDocument/2006/math">
                    <m:r>
                      <a:rPr lang="en-US" sz="5600" b="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sz="5600" b="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56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600" b="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5600" b="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  <m:r>
                      <a:rPr lang="en-US" sz="5600" b="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5600" dirty="0">
                    <a:effectLst/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	D. </a:t>
                </a:r>
                <a14:m>
                  <m:oMath xmlns:m="http://schemas.openxmlformats.org/officeDocument/2006/math">
                    <m:r>
                      <a:rPr lang="en-US" sz="5600" b="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sz="5600" b="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56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600" b="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15</m:t>
                        </m:r>
                        <m:rad>
                          <m:radPr>
                            <m:degHide m:val="on"/>
                            <m:ctrlPr>
                              <a:rPr lang="en-US" sz="560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600" b="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5600" b="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32</m:t>
                        </m:r>
                      </m:den>
                    </m:f>
                    <m:r>
                      <a:rPr lang="en-US" sz="5600" b="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5600" dirty="0">
                  <a:effectLst/>
                  <a:latin typeface="Calibri" panose="020F0502020204030204" pitchFamily="34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2" name="Rectangle 8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9026" y="4698554"/>
                <a:ext cx="20616936" cy="1674176"/>
              </a:xfrm>
              <a:prstGeom prst="rect">
                <a:avLst/>
              </a:prstGeom>
              <a:blipFill>
                <a:blip r:embed="rId3"/>
                <a:stretch>
                  <a:fillRect b="-72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" name="Rectangle 82"/>
          <p:cNvSpPr/>
          <p:nvPr/>
        </p:nvSpPr>
        <p:spPr>
          <a:xfrm>
            <a:off x="527498" y="7434858"/>
            <a:ext cx="1949123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600" dirty="0">
                <a:latin typeface="Times New Roman" panose="02020603050405020304" pitchFamily="18" charset="0"/>
                <a:ea typeface="SimSun" panose="02010600030101010101" pitchFamily="2" charset="-122"/>
              </a:rPr>
              <a:t>Ta </a:t>
            </a:r>
            <a:r>
              <a:rPr lang="en-US" sz="56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có</a:t>
            </a:r>
            <a:r>
              <a:rPr lang="en-US" sz="5600" dirty="0">
                <a:latin typeface="Times New Roman" panose="02020603050405020304" pitchFamily="18" charset="0"/>
                <a:ea typeface="SimSun" panose="02010600030101010101" pitchFamily="2" charset="-122"/>
              </a:rPr>
              <a:t>:</a:t>
            </a:r>
            <a:endParaRPr lang="en-US" sz="5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4" name="Rectangle 83"/>
              <p:cNvSpPr/>
              <p:nvPr/>
            </p:nvSpPr>
            <p:spPr>
              <a:xfrm>
                <a:off x="2385847" y="7443480"/>
                <a:ext cx="5076518" cy="9541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56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e>
                            <m:sup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p>
                          </m:sSup>
                        </m:fName>
                        <m:e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5600" i="0">
                          <a:latin typeface="Cambria Math" panose="02040503050406030204" pitchFamily="18" charset="0"/>
                        </a:rPr>
                        <m:t>−</m:t>
                      </m:r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e>
                            <m:sup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p>
                          </m:sSup>
                        </m:fName>
                        <m:e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84" name="Rectangle 8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5847" y="7443480"/>
                <a:ext cx="5076518" cy="95410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Rectangle 84"/>
              <p:cNvSpPr/>
              <p:nvPr/>
            </p:nvSpPr>
            <p:spPr>
              <a:xfrm>
                <a:off x="7294201" y="7434858"/>
                <a:ext cx="16851921" cy="9541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60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e>
                                <m:sup>
                                  <m:r>
                                    <a:rPr lang="en-US" sz="5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5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e>
                      </m:d>
                      <m:d>
                        <m:d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e>
                                <m:sup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e>
                                <m:sup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.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85" name="Rectangle 8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4201" y="7434858"/>
                <a:ext cx="16851921" cy="95410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Rectangle 85"/>
              <p:cNvSpPr/>
              <p:nvPr/>
            </p:nvSpPr>
            <p:spPr>
              <a:xfrm>
                <a:off x="7296250" y="8785007"/>
                <a:ext cx="14778533" cy="9541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60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func>
                      <m:r>
                        <a:rPr lang="en-US" sz="56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5600" i="0">
                          <a:latin typeface="Cambria Math" panose="02040503050406030204" pitchFamily="18" charset="0"/>
                        </a:rPr>
                        <m:t>.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unc>
                                    <m:funcPr>
                                      <m:ctrlP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sSup>
                                        <m:sSupPr>
                                          <m:ctrlPr>
                                            <a:rPr lang="en-US" sz="56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5600" i="1">
                                              <a:latin typeface="Cambria Math" panose="02040503050406030204" pitchFamily="18" charset="0"/>
                                            </a:rPr>
                                            <m:t>𝑐𝑜𝑠</m:t>
                                          </m:r>
                                        </m:e>
                                        <m:sup>
                                          <m:r>
                                            <a:rPr lang="en-US" sz="560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fName>
                                    <m:e>
                                      <m: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</m:func>
                                  <m:r>
                                    <a:rPr lang="en-US" sz="5600" i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func>
                                    <m:funcPr>
                                      <m:ctrlP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sSup>
                                        <m:sSupPr>
                                          <m:ctrlPr>
                                            <a:rPr lang="en-US" sz="56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5600" i="1">
                                              <a:latin typeface="Cambria Math" panose="02040503050406030204" pitchFamily="18" charset="0"/>
                                            </a:rPr>
                                            <m:t>𝑠𝑖𝑛</m:t>
                                          </m:r>
                                        </m:e>
                                        <m:sup>
                                          <m:r>
                                            <a:rPr lang="en-US" sz="560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fName>
                                    <m:e>
                                      <m: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</m:func>
                                </m:e>
                              </m:d>
                            </m:e>
                            <m:sup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e>
                                <m:sup>
                                  <m:r>
                                    <a:rPr lang="en-US" sz="5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.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5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86" name="Rectangle 8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6250" y="8785007"/>
                <a:ext cx="14778533" cy="95410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Rectangle 86"/>
              <p:cNvSpPr/>
              <p:nvPr/>
            </p:nvSpPr>
            <p:spPr>
              <a:xfrm>
                <a:off x="7296250" y="9726641"/>
                <a:ext cx="8501494" cy="20286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60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func>
                      <m:r>
                        <a:rPr lang="en-US" sz="56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5600" i="0">
                          <a:latin typeface="Cambria Math" panose="020405030504060302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1−</m:t>
                          </m:r>
                          <m:f>
                            <m:f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5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d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87" name="Rectangle 8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6250" y="9726641"/>
                <a:ext cx="8501494" cy="20286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8" name="Rectangle 87"/>
          <p:cNvSpPr/>
          <p:nvPr/>
        </p:nvSpPr>
        <p:spPr>
          <a:xfrm>
            <a:off x="527498" y="12187386"/>
            <a:ext cx="1382110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6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Vậy</a:t>
            </a:r>
            <a:endParaRPr lang="en-US" sz="5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9" name="Rectangle 88"/>
              <p:cNvSpPr/>
              <p:nvPr/>
            </p:nvSpPr>
            <p:spPr>
              <a:xfrm>
                <a:off x="1905363" y="11670857"/>
                <a:ext cx="9757030" cy="20286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600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sz="5600" i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func>
                      <m:r>
                        <a:rPr lang="en-US" sz="5600" i="0">
                          <a:latin typeface="Cambria Math" panose="02040503050406030204" pitchFamily="18" charset="0"/>
                        </a:rPr>
                        <m:t>0°.</m:t>
                      </m:r>
                      <m:d>
                        <m:d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1−</m:t>
                          </m:r>
                          <m:f>
                            <m:f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5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func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0°</m:t>
                          </m:r>
                        </m:e>
                      </m:d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89" name="Rectangle 8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363" y="11670857"/>
                <a:ext cx="9757030" cy="20286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Rectangle 89"/>
              <p:cNvSpPr/>
              <p:nvPr/>
            </p:nvSpPr>
            <p:spPr>
              <a:xfrm>
                <a:off x="11346417" y="11569932"/>
                <a:ext cx="5598905" cy="21296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6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5600" i="0">
                          <a:latin typeface="Cambria Math" panose="020405030504060302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1−</m:t>
                          </m:r>
                          <m:f>
                            <m:f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.</m:t>
                          </m:r>
                          <m:f>
                            <m:f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90" name="Rectangle 8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46417" y="11569932"/>
                <a:ext cx="5598905" cy="212962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Rectangle 90"/>
              <p:cNvSpPr/>
              <p:nvPr/>
            </p:nvSpPr>
            <p:spPr>
              <a:xfrm>
                <a:off x="16667146" y="11794352"/>
                <a:ext cx="3014480" cy="19052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6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15</m:t>
                          </m:r>
                          <m:rad>
                            <m:radPr>
                              <m:degHide m:val="on"/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32</m:t>
                          </m:r>
                        </m:den>
                      </m:f>
                      <m:r>
                        <a:rPr lang="en-US" sz="5600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91" name="Rectangle 9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67146" y="11794352"/>
                <a:ext cx="3014480" cy="190520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" name="Oval 91"/>
          <p:cNvSpPr/>
          <p:nvPr/>
        </p:nvSpPr>
        <p:spPr>
          <a:xfrm>
            <a:off x="17233354" y="5159466"/>
            <a:ext cx="1008112" cy="97924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600"/>
          </a:p>
        </p:txBody>
      </p:sp>
      <p:grpSp>
        <p:nvGrpSpPr>
          <p:cNvPr id="93" name="Group 92"/>
          <p:cNvGrpSpPr/>
          <p:nvPr/>
        </p:nvGrpSpPr>
        <p:grpSpPr>
          <a:xfrm>
            <a:off x="9287684" y="6579380"/>
            <a:ext cx="3496317" cy="855478"/>
            <a:chOff x="1656895" y="2745339"/>
            <a:chExt cx="3053584" cy="768570"/>
          </a:xfrm>
        </p:grpSpPr>
        <p:sp>
          <p:nvSpPr>
            <p:cNvPr id="94" name="Freeform 20"/>
            <p:cNvSpPr>
              <a:spLocks/>
            </p:cNvSpPr>
            <p:nvPr/>
          </p:nvSpPr>
          <p:spPr bwMode="auto">
            <a:xfrm rot="16200000" flipV="1">
              <a:off x="2921645" y="1725074"/>
              <a:ext cx="750138" cy="2827530"/>
            </a:xfrm>
            <a:prstGeom prst="round1Rect">
              <a:avLst/>
            </a:prstGeom>
            <a:solidFill>
              <a:srgbClr val="999158"/>
            </a:solidFill>
            <a:ln w="38100">
              <a:solidFill>
                <a:srgbClr val="99915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2550928" y="2745339"/>
              <a:ext cx="1995650" cy="738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2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</a:t>
              </a:r>
              <a:r>
                <a:rPr lang="en-US" sz="42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2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endParaRPr lang="en-US" sz="42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6" name="Round Diagonal Corner Rectangle 95"/>
            <p:cNvSpPr/>
            <p:nvPr/>
          </p:nvSpPr>
          <p:spPr>
            <a:xfrm flipV="1">
              <a:off x="1656895" y="2763769"/>
              <a:ext cx="769930" cy="750140"/>
            </a:xfrm>
            <a:prstGeom prst="round2DiagRect">
              <a:avLst/>
            </a:prstGeom>
            <a:solidFill>
              <a:schemeClr val="bg1"/>
            </a:solidFill>
            <a:ln w="38100">
              <a:solidFill>
                <a:srgbClr val="99915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97" name="Group 84"/>
            <p:cNvGrpSpPr/>
            <p:nvPr/>
          </p:nvGrpSpPr>
          <p:grpSpPr>
            <a:xfrm>
              <a:off x="1771896" y="2876572"/>
              <a:ext cx="569110" cy="525838"/>
              <a:chOff x="7440266" y="3398551"/>
              <a:chExt cx="757238" cy="765175"/>
            </a:xfrm>
            <a:solidFill>
              <a:srgbClr val="999158"/>
            </a:solidFill>
          </p:grpSpPr>
          <p:sp>
            <p:nvSpPr>
              <p:cNvPr id="98" name="Freeform 15"/>
              <p:cNvSpPr>
                <a:spLocks noEditPoints="1"/>
              </p:cNvSpPr>
              <p:nvPr/>
            </p:nvSpPr>
            <p:spPr bwMode="auto">
              <a:xfrm>
                <a:off x="7440266" y="3436651"/>
                <a:ext cx="344488" cy="344488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Freeform 16"/>
              <p:cNvSpPr>
                <a:spLocks noEditPoints="1"/>
              </p:cNvSpPr>
              <p:nvPr/>
            </p:nvSpPr>
            <p:spPr bwMode="auto">
              <a:xfrm>
                <a:off x="7440266" y="3814476"/>
                <a:ext cx="344488" cy="349250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Freeform 17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0" name="Rectangle 18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1" name="Rectangle 19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" name="Rectangle 20"/>
              <p:cNvSpPr>
                <a:spLocks noChangeArrowheads="1"/>
              </p:cNvSpPr>
              <p:nvPr/>
            </p:nvSpPr>
            <p:spPr bwMode="auto">
              <a:xfrm>
                <a:off x="7840316" y="3973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3" name="Rectangle 21"/>
              <p:cNvSpPr>
                <a:spLocks noChangeArrowheads="1"/>
              </p:cNvSpPr>
              <p:nvPr/>
            </p:nvSpPr>
            <p:spPr bwMode="auto">
              <a:xfrm>
                <a:off x="7840316" y="3590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474858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81" grpId="0"/>
      <p:bldP spid="82" grpId="0" animBg="1"/>
      <p:bldP spid="83" grpId="0"/>
      <p:bldP spid="84" grpId="0"/>
      <p:bldP spid="85" grpId="0"/>
      <p:bldP spid="86" grpId="0"/>
      <p:bldP spid="87" grpId="0"/>
      <p:bldP spid="88" grpId="0"/>
      <p:bldP spid="89" grpId="0"/>
      <p:bldP spid="90" grpId="0"/>
      <p:bldP spid="91" grpId="0"/>
      <p:bldP spid="9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9" cy="830899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179622" y="1913523"/>
              <a:ext cx="716910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 ÁP DỤNG</a:t>
              </a:r>
            </a:p>
          </p:txBody>
        </p:sp>
      </p:grpSp>
      <p:sp>
        <p:nvSpPr>
          <p:cNvPr id="62" name="Action Button: Forward or Next 61">
            <a:hlinkClick r:id="" action="ppaction://hlinkshowjump?jump=nextslide" highlightClick="1"/>
          </p:cNvPr>
          <p:cNvSpPr/>
          <p:nvPr/>
        </p:nvSpPr>
        <p:spPr>
          <a:xfrm>
            <a:off x="23132653" y="12470321"/>
            <a:ext cx="1017783" cy="1162322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8" name="Group 237"/>
          <p:cNvGrpSpPr/>
          <p:nvPr/>
        </p:nvGrpSpPr>
        <p:grpSpPr>
          <a:xfrm>
            <a:off x="1031554" y="2461897"/>
            <a:ext cx="15623634" cy="940513"/>
            <a:chOff x="2067302" y="5922690"/>
            <a:chExt cx="13259391" cy="940513"/>
          </a:xfrm>
        </p:grpSpPr>
        <p:sp>
          <p:nvSpPr>
            <p:cNvPr id="239" name="Freeform 20"/>
            <p:cNvSpPr>
              <a:spLocks/>
            </p:cNvSpPr>
            <p:nvPr/>
          </p:nvSpPr>
          <p:spPr bwMode="auto">
            <a:xfrm rot="5400000">
              <a:off x="3577856" y="5308199"/>
              <a:ext cx="793396" cy="2293068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0" name="TextBox 239"/>
            <p:cNvSpPr txBox="1"/>
            <p:nvPr/>
          </p:nvSpPr>
          <p:spPr>
            <a:xfrm>
              <a:off x="2921078" y="6051730"/>
              <a:ext cx="12405615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3. 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Rút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ọn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iểu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endParaRPr lang="en-US" sz="4600" b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41" name="Group 70"/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242" name="Rectangle 11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3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4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5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6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7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8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9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0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1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2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3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4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5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6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7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8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9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0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1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2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3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4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5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6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36" name="Rectangle 35"/>
          <p:cNvSpPr/>
          <p:nvPr/>
        </p:nvSpPr>
        <p:spPr>
          <a:xfrm>
            <a:off x="1823642" y="3690442"/>
            <a:ext cx="21309011" cy="95410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sz="5600" b="1" u="sng" dirty="0" err="1">
                <a:solidFill>
                  <a:srgbClr val="002060"/>
                </a:solidFill>
              </a:rPr>
              <a:t>Ví</a:t>
            </a:r>
            <a:r>
              <a:rPr lang="en-US" sz="5600" b="1" u="sng" dirty="0">
                <a:solidFill>
                  <a:srgbClr val="002060"/>
                </a:solidFill>
              </a:rPr>
              <a:t> </a:t>
            </a:r>
            <a:r>
              <a:rPr lang="en-US" sz="5600" b="1" u="sng" dirty="0" err="1">
                <a:solidFill>
                  <a:srgbClr val="002060"/>
                </a:solidFill>
              </a:rPr>
              <a:t>dụ</a:t>
            </a:r>
            <a:r>
              <a:rPr lang="en-US" sz="5600" b="1" u="sng" dirty="0">
                <a:solidFill>
                  <a:srgbClr val="002060"/>
                </a:solidFill>
              </a:rPr>
              <a:t> 3</a:t>
            </a:r>
            <a:r>
              <a:rPr lang="en-US" sz="5600" b="1" dirty="0">
                <a:solidFill>
                  <a:srgbClr val="002060"/>
                </a:solidFill>
              </a:rPr>
              <a:t>. </a:t>
            </a:r>
            <a:r>
              <a:rPr lang="en-US" sz="5600" b="1" dirty="0"/>
              <a:t>(VD) </a:t>
            </a:r>
            <a:r>
              <a:rPr lang="en-US" sz="5600" dirty="0" err="1"/>
              <a:t>Rút</a:t>
            </a:r>
            <a:r>
              <a:rPr lang="en-US" sz="5600" dirty="0"/>
              <a:t> </a:t>
            </a:r>
            <a:r>
              <a:rPr lang="en-US" sz="5600" dirty="0" err="1"/>
              <a:t>gọn</a:t>
            </a:r>
            <a:r>
              <a:rPr lang="en-US" sz="5600" dirty="0"/>
              <a:t> </a:t>
            </a:r>
            <a:r>
              <a:rPr lang="en-US" sz="5600" dirty="0" err="1"/>
              <a:t>biểu</a:t>
            </a:r>
            <a:r>
              <a:rPr lang="en-US" sz="5600" dirty="0"/>
              <a:t> </a:t>
            </a:r>
            <a:r>
              <a:rPr lang="en-US" sz="5600" dirty="0" err="1"/>
              <a:t>thức</a:t>
            </a:r>
            <a:r>
              <a:rPr lang="en-US" sz="5600" dirty="0"/>
              <a:t>:</a:t>
            </a:r>
            <a:r>
              <a:rPr lang="en-US" sz="56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endParaRPr lang="en-US" sz="5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1823643" y="4525623"/>
                <a:ext cx="21309010" cy="1725665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1+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func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func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𝛼</m:t>
                          </m:r>
                        </m:num>
                        <m:den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1+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func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func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𝛼</m:t>
                          </m:r>
                        </m:den>
                      </m:f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3643" y="4525623"/>
                <a:ext cx="21309010" cy="17256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8" name="Group 37"/>
          <p:cNvGrpSpPr/>
          <p:nvPr/>
        </p:nvGrpSpPr>
        <p:grpSpPr>
          <a:xfrm>
            <a:off x="9401175" y="6606252"/>
            <a:ext cx="3583707" cy="900614"/>
            <a:chOff x="1656895" y="2745339"/>
            <a:chExt cx="3053584" cy="768570"/>
          </a:xfrm>
        </p:grpSpPr>
        <p:sp>
          <p:nvSpPr>
            <p:cNvPr id="39" name="Freeform 20"/>
            <p:cNvSpPr>
              <a:spLocks/>
            </p:cNvSpPr>
            <p:nvPr/>
          </p:nvSpPr>
          <p:spPr bwMode="auto">
            <a:xfrm rot="16200000" flipV="1">
              <a:off x="2921645" y="1725074"/>
              <a:ext cx="750138" cy="2827530"/>
            </a:xfrm>
            <a:prstGeom prst="round1Rect">
              <a:avLst/>
            </a:prstGeom>
            <a:solidFill>
              <a:srgbClr val="999158"/>
            </a:solidFill>
            <a:ln w="38100">
              <a:solidFill>
                <a:srgbClr val="99915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2550928" y="2745339"/>
              <a:ext cx="1995650" cy="738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2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</a:t>
              </a:r>
              <a:r>
                <a:rPr lang="en-US" sz="42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2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endParaRPr lang="en-US" sz="42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1" name="Round Diagonal Corner Rectangle 40"/>
            <p:cNvSpPr/>
            <p:nvPr/>
          </p:nvSpPr>
          <p:spPr>
            <a:xfrm flipV="1">
              <a:off x="1656895" y="2763769"/>
              <a:ext cx="769930" cy="750140"/>
            </a:xfrm>
            <a:prstGeom prst="round2DiagRect">
              <a:avLst/>
            </a:prstGeom>
            <a:solidFill>
              <a:schemeClr val="bg1"/>
            </a:solidFill>
            <a:ln w="38100">
              <a:solidFill>
                <a:srgbClr val="99915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2" name="Group 84"/>
            <p:cNvGrpSpPr/>
            <p:nvPr/>
          </p:nvGrpSpPr>
          <p:grpSpPr>
            <a:xfrm>
              <a:off x="1771896" y="2876572"/>
              <a:ext cx="569110" cy="525838"/>
              <a:chOff x="7440266" y="3398551"/>
              <a:chExt cx="757238" cy="765175"/>
            </a:xfrm>
            <a:solidFill>
              <a:srgbClr val="999158"/>
            </a:solidFill>
          </p:grpSpPr>
          <p:sp>
            <p:nvSpPr>
              <p:cNvPr id="43" name="Freeform 15"/>
              <p:cNvSpPr>
                <a:spLocks noEditPoints="1"/>
              </p:cNvSpPr>
              <p:nvPr/>
            </p:nvSpPr>
            <p:spPr bwMode="auto">
              <a:xfrm>
                <a:off x="7440266" y="3436651"/>
                <a:ext cx="344488" cy="344488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Freeform 16"/>
              <p:cNvSpPr>
                <a:spLocks noEditPoints="1"/>
              </p:cNvSpPr>
              <p:nvPr/>
            </p:nvSpPr>
            <p:spPr bwMode="auto">
              <a:xfrm>
                <a:off x="7440266" y="3814476"/>
                <a:ext cx="344488" cy="349250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Freeform 17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Rectangle 18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Rectangle 19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Rectangle 20"/>
              <p:cNvSpPr>
                <a:spLocks noChangeArrowheads="1"/>
              </p:cNvSpPr>
              <p:nvPr/>
            </p:nvSpPr>
            <p:spPr bwMode="auto">
              <a:xfrm>
                <a:off x="7840316" y="3973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Rectangle 21"/>
              <p:cNvSpPr>
                <a:spLocks noChangeArrowheads="1"/>
              </p:cNvSpPr>
              <p:nvPr/>
            </p:nvSpPr>
            <p:spPr bwMode="auto">
              <a:xfrm>
                <a:off x="7840316" y="3590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54" name="Rectangle 53"/>
          <p:cNvSpPr/>
          <p:nvPr/>
        </p:nvSpPr>
        <p:spPr>
          <a:xfrm>
            <a:off x="1679626" y="7272839"/>
            <a:ext cx="1949123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600" dirty="0">
                <a:latin typeface="Times New Roman" panose="02020603050405020304" pitchFamily="18" charset="0"/>
                <a:ea typeface="SimSun" panose="02010600030101010101" pitchFamily="2" charset="-122"/>
              </a:rPr>
              <a:t>Ta </a:t>
            </a:r>
            <a:r>
              <a:rPr lang="en-US" sz="56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có</a:t>
            </a:r>
            <a:r>
              <a:rPr lang="en-US" sz="5600" dirty="0">
                <a:latin typeface="Times New Roman" panose="02020603050405020304" pitchFamily="18" charset="0"/>
                <a:ea typeface="SimSun" panose="02010600030101010101" pitchFamily="2" charset="-122"/>
              </a:rPr>
              <a:t>:</a:t>
            </a:r>
            <a:endParaRPr lang="en-US" sz="5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705860" y="8291427"/>
                <a:ext cx="6679906" cy="1725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60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func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func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𝛼</m:t>
                          </m:r>
                        </m:num>
                        <m:den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1+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func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func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𝛼</m:t>
                          </m:r>
                        </m:den>
                      </m:f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5860" y="8291427"/>
                <a:ext cx="6679906" cy="1725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8102733" y="8226946"/>
                <a:ext cx="9818778" cy="18359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6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5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+2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𝛼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𝛼</m:t>
                          </m:r>
                        </m:num>
                        <m:den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e>
                                <m:sup>
                                  <m:r>
                                    <a:rPr lang="en-US" sz="5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+2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𝛼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𝛼</m:t>
                          </m:r>
                        </m:den>
                      </m:f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2733" y="8226946"/>
                <a:ext cx="9818778" cy="183595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/>
              <p:cNvSpPr/>
              <p:nvPr/>
            </p:nvSpPr>
            <p:spPr>
              <a:xfrm>
                <a:off x="8102733" y="10387186"/>
                <a:ext cx="9425914" cy="19177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6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func>
                                <m:func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fName>
                                <m:e>
                                  <m:r>
                                    <a:rPr lang="en-US" sz="5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func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func>
                                <m:func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fName>
                                <m:e>
                                  <m:r>
                                    <a:rPr lang="en-US" sz="5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func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fName>
                                <m:e>
                                  <m:r>
                                    <a:rPr lang="en-US" sz="5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func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d>
                        </m:num>
                        <m:den>
                          <m:d>
                            <m:dPr>
                              <m:begChr m:val=""/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func>
                                <m:func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fName>
                                <m:e>
                                  <m:r>
                                    <a:rPr lang="en-US" sz="5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func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func>
                                <m:func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fName>
                                <m:e>
                                  <m:r>
                                    <a:rPr lang="en-US" sz="5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func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fName>
                                <m:e>
                                  <m:r>
                                    <a:rPr lang="en-US" sz="5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func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2733" y="10387186"/>
                <a:ext cx="9425914" cy="191770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/>
              <p:cNvSpPr/>
              <p:nvPr/>
            </p:nvSpPr>
            <p:spPr>
              <a:xfrm>
                <a:off x="8160346" y="12601431"/>
                <a:ext cx="3429144" cy="9541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60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func>
                      <m:r>
                        <a:rPr lang="en-US" sz="56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5600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60346" y="12601431"/>
                <a:ext cx="3429144" cy="95410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54355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37" grpId="0" animBg="1"/>
      <p:bldP spid="54" grpId="0"/>
      <p:bldP spid="55" grpId="0"/>
      <p:bldP spid="56" grpId="0"/>
      <p:bldP spid="57" grpId="0"/>
      <p:bldP spid="5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9" cy="830899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179622" y="1913523"/>
              <a:ext cx="716910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 ÁP DỤNG</a:t>
              </a:r>
            </a:p>
          </p:txBody>
        </p:sp>
      </p:grpSp>
      <p:sp>
        <p:nvSpPr>
          <p:cNvPr id="62" name="Action Button: Forward or Next 61">
            <a:hlinkClick r:id="" action="ppaction://hlinkshowjump?jump=nextslide" highlightClick="1"/>
          </p:cNvPr>
          <p:cNvSpPr/>
          <p:nvPr/>
        </p:nvSpPr>
        <p:spPr>
          <a:xfrm>
            <a:off x="23132653" y="12470321"/>
            <a:ext cx="1017783" cy="1162322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8" name="Group 237"/>
          <p:cNvGrpSpPr/>
          <p:nvPr/>
        </p:nvGrpSpPr>
        <p:grpSpPr>
          <a:xfrm>
            <a:off x="1031554" y="2461897"/>
            <a:ext cx="15623634" cy="940513"/>
            <a:chOff x="2067302" y="5922690"/>
            <a:chExt cx="13259391" cy="940513"/>
          </a:xfrm>
        </p:grpSpPr>
        <p:sp>
          <p:nvSpPr>
            <p:cNvPr id="239" name="Freeform 20"/>
            <p:cNvSpPr>
              <a:spLocks/>
            </p:cNvSpPr>
            <p:nvPr/>
          </p:nvSpPr>
          <p:spPr bwMode="auto">
            <a:xfrm rot="5400000">
              <a:off x="3577856" y="5308199"/>
              <a:ext cx="793396" cy="2293068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0" name="TextBox 239"/>
            <p:cNvSpPr txBox="1"/>
            <p:nvPr/>
          </p:nvSpPr>
          <p:spPr>
            <a:xfrm>
              <a:off x="2921078" y="6051730"/>
              <a:ext cx="12405615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4. 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ứng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minh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ẳng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endParaRPr lang="en-US" sz="4600" b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41" name="Group 70"/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242" name="Rectangle 11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3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4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5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6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7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8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9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0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1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2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3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4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5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6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7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8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9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0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1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2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3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4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5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6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50" name="Rectangle 49"/>
          <p:cNvSpPr/>
          <p:nvPr/>
        </p:nvSpPr>
        <p:spPr>
          <a:xfrm>
            <a:off x="1823641" y="3654201"/>
            <a:ext cx="21309011" cy="95410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sz="5600" b="1" u="sng" dirty="0" err="1">
                <a:solidFill>
                  <a:srgbClr val="002060"/>
                </a:solidFill>
              </a:rPr>
              <a:t>Ví</a:t>
            </a:r>
            <a:r>
              <a:rPr lang="en-US" sz="5600" b="1" u="sng" dirty="0">
                <a:solidFill>
                  <a:srgbClr val="002060"/>
                </a:solidFill>
              </a:rPr>
              <a:t> </a:t>
            </a:r>
            <a:r>
              <a:rPr lang="en-US" sz="5600" b="1" u="sng" dirty="0" err="1">
                <a:solidFill>
                  <a:srgbClr val="002060"/>
                </a:solidFill>
              </a:rPr>
              <a:t>dụ</a:t>
            </a:r>
            <a:r>
              <a:rPr lang="fr-FR" sz="5600" b="1" u="sng" dirty="0">
                <a:solidFill>
                  <a:srgbClr val="002060"/>
                </a:solidFill>
              </a:rPr>
              <a:t> 4</a:t>
            </a:r>
            <a:r>
              <a:rPr lang="fr-FR" sz="5600" b="1" dirty="0">
                <a:solidFill>
                  <a:srgbClr val="002060"/>
                </a:solidFill>
              </a:rPr>
              <a:t>. </a:t>
            </a:r>
            <a:r>
              <a:rPr lang="fr-FR" sz="5600" b="1" dirty="0"/>
              <a:t>(TH) </a:t>
            </a:r>
            <a:r>
              <a:rPr lang="fr-FR" sz="5600" dirty="0" err="1"/>
              <a:t>Chứng</a:t>
            </a:r>
            <a:r>
              <a:rPr lang="fr-FR" sz="5600" dirty="0"/>
              <a:t> </a:t>
            </a:r>
            <a:r>
              <a:rPr lang="fr-FR" sz="5600" dirty="0" err="1"/>
              <a:t>minh</a:t>
            </a:r>
            <a:r>
              <a:rPr lang="fr-FR" sz="5600" dirty="0"/>
              <a:t> </a:t>
            </a:r>
            <a:r>
              <a:rPr lang="fr-FR" sz="5600" dirty="0" err="1"/>
              <a:t>rằng</a:t>
            </a:r>
            <a:r>
              <a:rPr lang="fr-FR" sz="5600" dirty="0"/>
              <a:t>:</a:t>
            </a:r>
            <a:endParaRPr lang="en-US" sz="5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ectangle 64"/>
              <p:cNvSpPr/>
              <p:nvPr/>
            </p:nvSpPr>
            <p:spPr>
              <a:xfrm>
                <a:off x="1846581" y="4628822"/>
                <a:ext cx="21286071" cy="1725665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ctr">
                  <a:tabLst>
                    <a:tab pos="457200" algn="l"/>
                    <a:tab pos="731520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fr-FR" sz="5600" i="1">
                                  <a:latin typeface="Cambria Math" panose="02040503050406030204" pitchFamily="18" charset="0"/>
                                </a:rPr>
                                <m:t>𝑡𝑎𝑛</m:t>
                              </m:r>
                            </m:e>
                            <m:sup>
                              <m:r>
                                <a:rPr lang="fr-FR" sz="5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fr-FR" sz="5600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fr-FR" sz="560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  <m:r>
                                <a:rPr lang="fr-FR" sz="56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fr-FR" sz="56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d>
                        </m:e>
                      </m:func>
                      <m:r>
                        <a:rPr lang="en-US" sz="5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sz="5600" b="0" i="1">
                              <a:latin typeface="Cambria Math" panose="02040503050406030204" pitchFamily="18" charset="0"/>
                            </a:rPr>
                            <m:t>1−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fr-FR" sz="5600" b="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fr-FR" sz="56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fr-FR" sz="5600" b="0" i="1">
                              <a:latin typeface="Cambria Math" panose="02040503050406030204" pitchFamily="18" charset="0"/>
                            </a:rPr>
                            <m:t>𝛼</m:t>
                          </m:r>
                        </m:num>
                        <m:den>
                          <m:r>
                            <a:rPr lang="fr-FR" sz="5600" b="0" i="1">
                              <a:latin typeface="Cambria Math" panose="02040503050406030204" pitchFamily="18" charset="0"/>
                            </a:rPr>
                            <m:t>1+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fr-FR" sz="5600" b="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fr-FR" sz="56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fr-FR" sz="5600" b="0" i="1">
                              <a:latin typeface="Cambria Math" panose="02040503050406030204" pitchFamily="18" charset="0"/>
                            </a:rPr>
                            <m:t>𝛼</m:t>
                          </m:r>
                        </m:den>
                      </m:f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65" name="Rectangle 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6581" y="4628822"/>
                <a:ext cx="21286071" cy="1725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479557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1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" name="Group 65"/>
          <p:cNvGrpSpPr/>
          <p:nvPr/>
        </p:nvGrpSpPr>
        <p:grpSpPr>
          <a:xfrm>
            <a:off x="9884383" y="6642770"/>
            <a:ext cx="3496317" cy="855478"/>
            <a:chOff x="1656895" y="2745339"/>
            <a:chExt cx="3053584" cy="768570"/>
          </a:xfrm>
        </p:grpSpPr>
        <p:sp>
          <p:nvSpPr>
            <p:cNvPr id="67" name="Freeform 20"/>
            <p:cNvSpPr>
              <a:spLocks/>
            </p:cNvSpPr>
            <p:nvPr/>
          </p:nvSpPr>
          <p:spPr bwMode="auto">
            <a:xfrm rot="16200000" flipV="1">
              <a:off x="2921645" y="1725074"/>
              <a:ext cx="750138" cy="2827530"/>
            </a:xfrm>
            <a:prstGeom prst="round1Rect">
              <a:avLst/>
            </a:prstGeom>
            <a:solidFill>
              <a:srgbClr val="999158"/>
            </a:solidFill>
            <a:ln w="38100">
              <a:solidFill>
                <a:srgbClr val="99915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2550928" y="2745339"/>
              <a:ext cx="1995650" cy="738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2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</a:t>
              </a:r>
              <a:r>
                <a:rPr lang="en-US" sz="42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2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endParaRPr lang="en-US" sz="42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3" name="Round Diagonal Corner Rectangle 72"/>
            <p:cNvSpPr/>
            <p:nvPr/>
          </p:nvSpPr>
          <p:spPr>
            <a:xfrm flipV="1">
              <a:off x="1656895" y="2763769"/>
              <a:ext cx="769930" cy="750140"/>
            </a:xfrm>
            <a:prstGeom prst="round2DiagRect">
              <a:avLst/>
            </a:prstGeom>
            <a:solidFill>
              <a:schemeClr val="bg1"/>
            </a:solidFill>
            <a:ln w="38100">
              <a:solidFill>
                <a:srgbClr val="99915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4" name="Group 84"/>
            <p:cNvGrpSpPr/>
            <p:nvPr/>
          </p:nvGrpSpPr>
          <p:grpSpPr>
            <a:xfrm>
              <a:off x="1771896" y="2876572"/>
              <a:ext cx="569110" cy="525838"/>
              <a:chOff x="7440266" y="3398551"/>
              <a:chExt cx="757238" cy="765175"/>
            </a:xfrm>
            <a:solidFill>
              <a:srgbClr val="999158"/>
            </a:solidFill>
          </p:grpSpPr>
          <p:sp>
            <p:nvSpPr>
              <p:cNvPr id="75" name="Freeform 15"/>
              <p:cNvSpPr>
                <a:spLocks noEditPoints="1"/>
              </p:cNvSpPr>
              <p:nvPr/>
            </p:nvSpPr>
            <p:spPr bwMode="auto">
              <a:xfrm>
                <a:off x="7440266" y="3436651"/>
                <a:ext cx="344488" cy="344488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16"/>
              <p:cNvSpPr>
                <a:spLocks noEditPoints="1"/>
              </p:cNvSpPr>
              <p:nvPr/>
            </p:nvSpPr>
            <p:spPr bwMode="auto">
              <a:xfrm>
                <a:off x="7440266" y="3814476"/>
                <a:ext cx="344488" cy="349250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17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" name="Rectangle 18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Rectangle 19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Rectangle 20"/>
              <p:cNvSpPr>
                <a:spLocks noChangeArrowheads="1"/>
              </p:cNvSpPr>
              <p:nvPr/>
            </p:nvSpPr>
            <p:spPr bwMode="auto">
              <a:xfrm>
                <a:off x="7840316" y="3973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Rectangle 21"/>
              <p:cNvSpPr>
                <a:spLocks noChangeArrowheads="1"/>
              </p:cNvSpPr>
              <p:nvPr/>
            </p:nvSpPr>
            <p:spPr bwMode="auto">
              <a:xfrm>
                <a:off x="7840316" y="3590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83" name="Rectangle 82"/>
          <p:cNvSpPr/>
          <p:nvPr/>
        </p:nvSpPr>
        <p:spPr>
          <a:xfrm>
            <a:off x="1786795" y="7632879"/>
            <a:ext cx="1949123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600" dirty="0">
                <a:latin typeface="Times New Roman" panose="02020603050405020304" pitchFamily="18" charset="0"/>
                <a:ea typeface="SimSun" panose="02010600030101010101" pitchFamily="2" charset="-122"/>
              </a:rPr>
              <a:t>Ta </a:t>
            </a:r>
            <a:r>
              <a:rPr lang="en-US" sz="56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có</a:t>
            </a:r>
            <a:r>
              <a:rPr lang="en-US" sz="5600" dirty="0">
                <a:latin typeface="Times New Roman" panose="02020603050405020304" pitchFamily="18" charset="0"/>
                <a:ea typeface="SimSun" panose="02010600030101010101" pitchFamily="2" charset="-122"/>
              </a:rPr>
              <a:t>:</a:t>
            </a:r>
            <a:endParaRPr lang="en-US" sz="5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4" name="Rectangle 83"/>
              <p:cNvSpPr/>
              <p:nvPr/>
            </p:nvSpPr>
            <p:spPr>
              <a:xfrm>
                <a:off x="455490" y="8314079"/>
                <a:ext cx="23930098" cy="36572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56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𝑡𝑎𝑛</m:t>
                              </m:r>
                            </m:e>
                            <m:sup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d>
                        </m:e>
                      </m:func>
                      <m:r>
                        <a:rPr lang="en-US" sz="5600" b="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d>
                                <m:d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den>
                                  </m:f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d>
                            </m:e>
                          </m:func>
                        </m:num>
                        <m:den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e>
                                <m:sup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d>
                                <m:d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den>
                                  </m:f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d>
                            </m:e>
                          </m:func>
                        </m:den>
                      </m:f>
                      <m:r>
                        <a:rPr lang="en-US" sz="5600" b="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1−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d>
                            </m:e>
                          </m:func>
                        </m:num>
                        <m:den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1+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d>
                            </m:e>
                          </m:func>
                        </m:den>
                      </m:f>
                      <m:r>
                        <a:rPr lang="en-US" sz="5600" b="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1−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𝛼</m:t>
                          </m:r>
                        </m:num>
                        <m:den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1+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𝛼</m:t>
                          </m:r>
                        </m:den>
                      </m:f>
                      <m:r>
                        <a:rPr lang="en-US" sz="5600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5600" b="0" dirty="0"/>
              </a:p>
              <a:p>
                <a:r>
                  <a:rPr lang="en-US" sz="5600" dirty="0"/>
                  <a:t> </a:t>
                </a:r>
              </a:p>
            </p:txBody>
          </p:sp>
        </mc:Choice>
        <mc:Fallback xmlns="">
          <p:sp>
            <p:nvSpPr>
              <p:cNvPr id="84" name="Rectangle 8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490" y="8314079"/>
                <a:ext cx="23930098" cy="365728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5" name="Rectangle 84"/>
          <p:cNvSpPr/>
          <p:nvPr/>
        </p:nvSpPr>
        <p:spPr>
          <a:xfrm>
            <a:off x="1786795" y="11251282"/>
            <a:ext cx="9829935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6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Vậy</a:t>
            </a:r>
            <a:r>
              <a:rPr lang="en-US" sz="56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đẳng</a:t>
            </a:r>
            <a:r>
              <a:rPr lang="en-US" sz="56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thức</a:t>
            </a:r>
            <a:r>
              <a:rPr lang="en-US" sz="56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được</a:t>
            </a:r>
            <a:r>
              <a:rPr lang="en-US" sz="56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chứng</a:t>
            </a:r>
            <a:r>
              <a:rPr lang="en-US" sz="5600" dirty="0">
                <a:latin typeface="Times New Roman" panose="02020603050405020304" pitchFamily="18" charset="0"/>
                <a:ea typeface="SimSun" panose="02010600030101010101" pitchFamily="2" charset="-122"/>
              </a:rPr>
              <a:t> minh.</a:t>
            </a:r>
            <a:endParaRPr lang="en-US" sz="5600" dirty="0"/>
          </a:p>
        </p:txBody>
      </p:sp>
    </p:spTree>
    <p:extLst>
      <p:ext uri="{BB962C8B-B14F-4D97-AF65-F5344CB8AC3E}">
        <p14:creationId xmlns:p14="http://schemas.microsoft.com/office/powerpoint/2010/main" val="2740878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83" grpId="0"/>
      <p:bldP spid="84" grpId="0"/>
      <p:bldP spid="8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9" cy="830899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179622" y="1913523"/>
              <a:ext cx="716910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 ÁP DỤNG</a:t>
              </a:r>
            </a:p>
          </p:txBody>
        </p:sp>
      </p:grpSp>
      <p:sp>
        <p:nvSpPr>
          <p:cNvPr id="62" name="Action Button: Forward or Next 61">
            <a:hlinkClick r:id="" action="ppaction://hlinkshowjump?jump=nextslide" highlightClick="1"/>
          </p:cNvPr>
          <p:cNvSpPr/>
          <p:nvPr/>
        </p:nvSpPr>
        <p:spPr>
          <a:xfrm>
            <a:off x="23132653" y="12470321"/>
            <a:ext cx="1017783" cy="1162322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8" name="Group 237"/>
          <p:cNvGrpSpPr/>
          <p:nvPr/>
        </p:nvGrpSpPr>
        <p:grpSpPr>
          <a:xfrm>
            <a:off x="1031554" y="2461897"/>
            <a:ext cx="15623634" cy="940513"/>
            <a:chOff x="2067302" y="5922690"/>
            <a:chExt cx="13259391" cy="940513"/>
          </a:xfrm>
        </p:grpSpPr>
        <p:sp>
          <p:nvSpPr>
            <p:cNvPr id="239" name="Freeform 20"/>
            <p:cNvSpPr>
              <a:spLocks/>
            </p:cNvSpPr>
            <p:nvPr/>
          </p:nvSpPr>
          <p:spPr bwMode="auto">
            <a:xfrm rot="5400000">
              <a:off x="3577856" y="5308199"/>
              <a:ext cx="793396" cy="2293068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0" name="TextBox 239"/>
            <p:cNvSpPr txBox="1"/>
            <p:nvPr/>
          </p:nvSpPr>
          <p:spPr>
            <a:xfrm>
              <a:off x="2921078" y="6051730"/>
              <a:ext cx="12405615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4. 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ứng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minh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ẳng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endParaRPr lang="en-US" sz="4600" b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41" name="Group 70"/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242" name="Rectangle 11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3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4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5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6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7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8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9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0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1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2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3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4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5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6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7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8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9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0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1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2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3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4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5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6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1823641" y="3654201"/>
                <a:ext cx="21309011" cy="954107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>
                <a:spAutoFit/>
              </a:bodyPr>
              <a:lstStyle/>
              <a:p>
                <a:r>
                  <a:rPr lang="en-US" sz="5600" b="1" u="sng" dirty="0" err="1">
                    <a:solidFill>
                      <a:srgbClr val="002060"/>
                    </a:solidFill>
                  </a:rPr>
                  <a:t>Ví</a:t>
                </a:r>
                <a:r>
                  <a:rPr lang="en-US" sz="5600" b="1" u="sng" dirty="0">
                    <a:solidFill>
                      <a:srgbClr val="002060"/>
                    </a:solidFill>
                  </a:rPr>
                  <a:t> </a:t>
                </a:r>
                <a:r>
                  <a:rPr lang="en-US" sz="5600" b="1" u="sng" dirty="0" err="1">
                    <a:solidFill>
                      <a:srgbClr val="002060"/>
                    </a:solidFill>
                  </a:rPr>
                  <a:t>dụ</a:t>
                </a:r>
                <a:r>
                  <a:rPr lang="fr-FR" sz="5600" b="1" u="sng" dirty="0">
                    <a:solidFill>
                      <a:srgbClr val="002060"/>
                    </a:solidFill>
                  </a:rPr>
                  <a:t> 4</a:t>
                </a:r>
                <a:r>
                  <a:rPr lang="fr-FR" sz="5600" b="1" dirty="0">
                    <a:solidFill>
                      <a:srgbClr val="002060"/>
                    </a:solidFill>
                  </a:rPr>
                  <a:t>. </a:t>
                </a:r>
                <a:r>
                  <a:rPr lang="fr-FR" sz="5600" b="1" dirty="0"/>
                  <a:t>(VD) </a:t>
                </a:r>
                <a:r>
                  <a:rPr lang="fr-FR" sz="5600" dirty="0"/>
                  <a:t>Cho </a:t>
                </a:r>
                <a14:m>
                  <m:oMath xmlns:m="http://schemas.openxmlformats.org/officeDocument/2006/math">
                    <m:r>
                      <a:rPr lang="fr-FR" sz="56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fr-FR" sz="5600" dirty="0"/>
                  <a:t>, </a:t>
                </a:r>
                <a14:m>
                  <m:oMath xmlns:m="http://schemas.openxmlformats.org/officeDocument/2006/math">
                    <m:r>
                      <a:rPr lang="fr-FR" sz="5600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fr-FR" sz="5600" dirty="0"/>
                  <a:t>, </a:t>
                </a:r>
                <a14:m>
                  <m:oMath xmlns:m="http://schemas.openxmlformats.org/officeDocument/2006/math">
                    <m:r>
                      <a:rPr lang="fr-FR" sz="5600" i="1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fr-FR" sz="5600" dirty="0"/>
                  <a:t> là </a:t>
                </a:r>
                <a:r>
                  <a:rPr lang="fr-FR" sz="5600" dirty="0" err="1"/>
                  <a:t>ba</a:t>
                </a:r>
                <a:r>
                  <a:rPr lang="fr-FR" sz="5600" dirty="0"/>
                  <a:t> </a:t>
                </a:r>
                <a:r>
                  <a:rPr lang="fr-FR" sz="5600" dirty="0" err="1"/>
                  <a:t>góc</a:t>
                </a:r>
                <a:r>
                  <a:rPr lang="fr-FR" sz="5600" dirty="0"/>
                  <a:t> </a:t>
                </a:r>
                <a:r>
                  <a:rPr lang="fr-FR" sz="5600" dirty="0" err="1"/>
                  <a:t>của</a:t>
                </a:r>
                <a:r>
                  <a:rPr lang="fr-FR" sz="5600" dirty="0"/>
                  <a:t> </a:t>
                </a:r>
                <a:r>
                  <a:rPr lang="fr-FR" sz="5600" dirty="0" err="1"/>
                  <a:t>một</a:t>
                </a:r>
                <a:r>
                  <a:rPr lang="fr-FR" sz="5600" dirty="0"/>
                  <a:t> </a:t>
                </a:r>
                <a:r>
                  <a:rPr lang="fr-FR" sz="5600" dirty="0" err="1"/>
                  <a:t>tam</a:t>
                </a:r>
                <a:r>
                  <a:rPr lang="fr-FR" sz="5600" dirty="0"/>
                  <a:t> </a:t>
                </a:r>
                <a:r>
                  <a:rPr lang="fr-FR" sz="5600" dirty="0" err="1"/>
                  <a:t>giác</a:t>
                </a:r>
                <a:r>
                  <a:rPr lang="fr-FR" sz="5600" dirty="0"/>
                  <a:t>. </a:t>
                </a:r>
                <a:r>
                  <a:rPr lang="fr-FR" sz="5600" dirty="0" err="1"/>
                  <a:t>Chứng</a:t>
                </a:r>
                <a:r>
                  <a:rPr lang="fr-FR" sz="5600" dirty="0"/>
                  <a:t> </a:t>
                </a:r>
                <a:r>
                  <a:rPr lang="fr-FR" sz="5600" dirty="0" err="1"/>
                  <a:t>minh</a:t>
                </a:r>
                <a:r>
                  <a:rPr lang="fr-FR" sz="5600" dirty="0"/>
                  <a:t> </a:t>
                </a:r>
                <a:r>
                  <a:rPr lang="fr-FR" sz="5600" dirty="0" err="1"/>
                  <a:t>rằng</a:t>
                </a:r>
                <a:r>
                  <a:rPr lang="fr-FR" sz="5600" dirty="0"/>
                  <a:t>:</a:t>
                </a:r>
                <a:endParaRPr lang="en-US" sz="5600" dirty="0"/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3641" y="3654201"/>
                <a:ext cx="21309011" cy="954107"/>
              </a:xfrm>
              <a:prstGeom prst="rect">
                <a:avLst/>
              </a:prstGeom>
              <a:blipFill>
                <a:blip r:embed="rId2"/>
                <a:stretch>
                  <a:fillRect l="-1573" t="-17197" b="-394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1823642" y="4626546"/>
                <a:ext cx="21309010" cy="1211614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marL="1600200"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30555" algn="l"/>
                    <a:tab pos="2160270" algn="l"/>
                    <a:tab pos="3600450" algn="l"/>
                    <a:tab pos="502920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600" b="0" i="1"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𝑐</m:t>
                      </m:r>
                      <m:sSup>
                        <m:sSupPr>
                          <m:ctrlPr>
                            <a:rPr lang="en-US" sz="5600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5600" b="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𝑜𝑠</m:t>
                          </m:r>
                        </m:e>
                        <m:sup>
                          <m:r>
                            <a:rPr lang="en-US" sz="5600" b="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5600" b="0" i="1"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sz="5600" b="0" i="1"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5600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5600" i="1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5600" b="0">
                                  <a:effectLst/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  <a:cs typeface="Times New Roman" panose="02020603050405020304" pitchFamily="18" charset="0"/>
                                </a:rPr>
                                <m:t>cos</m:t>
                              </m:r>
                            </m:e>
                            <m:sup>
                              <m:r>
                                <a:rPr lang="en-US" sz="5600" b="0" i="1">
                                  <a:effectLst/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5600" b="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𝐵</m:t>
                          </m:r>
                        </m:e>
                      </m:func>
                      <m:r>
                        <a:rPr lang="en-US" sz="5600" b="0" i="1"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5600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5600" i="1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5600" b="0">
                                  <a:effectLst/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  <a:cs typeface="Times New Roman" panose="02020603050405020304" pitchFamily="18" charset="0"/>
                                </a:rPr>
                                <m:t>cos</m:t>
                              </m:r>
                            </m:e>
                            <m:sup>
                              <m:r>
                                <a:rPr lang="en-US" sz="5600" b="0" i="1">
                                  <a:effectLst/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5600" b="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𝐶</m:t>
                          </m:r>
                          <m:r>
                            <a:rPr lang="en-US" sz="5600" b="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 </m:t>
                          </m:r>
                        </m:e>
                      </m:func>
                      <m:r>
                        <a:rPr lang="en-US" sz="5600" b="0" i="1"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=1−2</m:t>
                      </m:r>
                      <m:r>
                        <a:rPr lang="en-US" sz="5600" b="0" i="1"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𝑐𝑜𝑠𝐴</m:t>
                      </m:r>
                      <m:r>
                        <a:rPr lang="en-US" sz="5600" b="0" i="1"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5600" b="0" i="1"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𝑐𝑜𝑠𝐵</m:t>
                      </m:r>
                      <m:r>
                        <a:rPr lang="en-US" sz="5600" b="0" i="1"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5600" b="0" i="1"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𝑐𝑜𝑠𝐶</m:t>
                      </m:r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3642" y="4626546"/>
                <a:ext cx="21309010" cy="121161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2" name="Group 51"/>
          <p:cNvGrpSpPr/>
          <p:nvPr/>
        </p:nvGrpSpPr>
        <p:grpSpPr>
          <a:xfrm>
            <a:off x="9287684" y="6075324"/>
            <a:ext cx="3496317" cy="855478"/>
            <a:chOff x="1656895" y="2745339"/>
            <a:chExt cx="3053584" cy="768570"/>
          </a:xfrm>
        </p:grpSpPr>
        <p:sp>
          <p:nvSpPr>
            <p:cNvPr id="53" name="Freeform 20"/>
            <p:cNvSpPr>
              <a:spLocks/>
            </p:cNvSpPr>
            <p:nvPr/>
          </p:nvSpPr>
          <p:spPr bwMode="auto">
            <a:xfrm rot="16200000" flipV="1">
              <a:off x="2921645" y="1725074"/>
              <a:ext cx="750138" cy="2827530"/>
            </a:xfrm>
            <a:prstGeom prst="round1Rect">
              <a:avLst/>
            </a:prstGeom>
            <a:solidFill>
              <a:srgbClr val="999158"/>
            </a:solidFill>
            <a:ln w="38100">
              <a:solidFill>
                <a:srgbClr val="99915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2550928" y="2745339"/>
              <a:ext cx="1995650" cy="738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2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</a:t>
              </a:r>
              <a:r>
                <a:rPr lang="en-US" sz="42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2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endParaRPr lang="en-US" sz="42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5" name="Round Diagonal Corner Rectangle 54"/>
            <p:cNvSpPr/>
            <p:nvPr/>
          </p:nvSpPr>
          <p:spPr>
            <a:xfrm flipV="1">
              <a:off x="1656895" y="2763769"/>
              <a:ext cx="769930" cy="750140"/>
            </a:xfrm>
            <a:prstGeom prst="round2DiagRect">
              <a:avLst/>
            </a:prstGeom>
            <a:solidFill>
              <a:schemeClr val="bg1"/>
            </a:solidFill>
            <a:ln w="38100">
              <a:solidFill>
                <a:srgbClr val="99915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6" name="Group 84"/>
            <p:cNvGrpSpPr/>
            <p:nvPr/>
          </p:nvGrpSpPr>
          <p:grpSpPr>
            <a:xfrm>
              <a:off x="1771896" y="2876572"/>
              <a:ext cx="569110" cy="525838"/>
              <a:chOff x="7440266" y="3398551"/>
              <a:chExt cx="757238" cy="765175"/>
            </a:xfrm>
            <a:solidFill>
              <a:srgbClr val="999158"/>
            </a:solidFill>
          </p:grpSpPr>
          <p:sp>
            <p:nvSpPr>
              <p:cNvPr id="57" name="Freeform 15"/>
              <p:cNvSpPr>
                <a:spLocks noEditPoints="1"/>
              </p:cNvSpPr>
              <p:nvPr/>
            </p:nvSpPr>
            <p:spPr bwMode="auto">
              <a:xfrm>
                <a:off x="7440266" y="3436651"/>
                <a:ext cx="344488" cy="344488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Freeform 16"/>
              <p:cNvSpPr>
                <a:spLocks noEditPoints="1"/>
              </p:cNvSpPr>
              <p:nvPr/>
            </p:nvSpPr>
            <p:spPr bwMode="auto">
              <a:xfrm>
                <a:off x="7440266" y="3814476"/>
                <a:ext cx="344488" cy="349250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" name="Freeform 17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Rectangle 18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Rectangle 19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Rectangle 20"/>
              <p:cNvSpPr>
                <a:spLocks noChangeArrowheads="1"/>
              </p:cNvSpPr>
              <p:nvPr/>
            </p:nvSpPr>
            <p:spPr bwMode="auto">
              <a:xfrm>
                <a:off x="7840316" y="3973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Rectangle 21"/>
              <p:cNvSpPr>
                <a:spLocks noChangeArrowheads="1"/>
              </p:cNvSpPr>
              <p:nvPr/>
            </p:nvSpPr>
            <p:spPr bwMode="auto">
              <a:xfrm>
                <a:off x="7840316" y="3590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68" name="Rectangle 67"/>
          <p:cNvSpPr/>
          <p:nvPr/>
        </p:nvSpPr>
        <p:spPr>
          <a:xfrm>
            <a:off x="1679626" y="7272839"/>
            <a:ext cx="1949123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600" dirty="0">
                <a:latin typeface="Times New Roman" panose="02020603050405020304" pitchFamily="18" charset="0"/>
                <a:ea typeface="SimSun" panose="02010600030101010101" pitchFamily="2" charset="-122"/>
              </a:rPr>
              <a:t>Ta </a:t>
            </a:r>
            <a:r>
              <a:rPr lang="en-US" sz="56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có</a:t>
            </a:r>
            <a:r>
              <a:rPr lang="en-US" sz="5600" dirty="0">
                <a:latin typeface="Times New Roman" panose="02020603050405020304" pitchFamily="18" charset="0"/>
                <a:ea typeface="SimSun" panose="02010600030101010101" pitchFamily="2" charset="-122"/>
              </a:rPr>
              <a:t>:</a:t>
            </a:r>
            <a:endParaRPr lang="en-US" sz="5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ctangle 68"/>
              <p:cNvSpPr/>
              <p:nvPr/>
            </p:nvSpPr>
            <p:spPr>
              <a:xfrm>
                <a:off x="1735233" y="8276892"/>
                <a:ext cx="8031879" cy="9541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600" i="1"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𝑐</m:t>
                      </m:r>
                      <m:sSup>
                        <m:sSupPr>
                          <m:ctrlPr>
                            <a:rPr lang="en-US" sz="56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56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𝑜𝑠</m:t>
                          </m:r>
                        </m:e>
                        <m:sup>
                          <m:r>
                            <a:rPr lang="en-US" sz="56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5600" i="1"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sz="5600" i="1"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5600" i="1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5600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  <a:cs typeface="Times New Roman" panose="02020603050405020304" pitchFamily="18" charset="0"/>
                                </a:rPr>
                                <m:t>cos</m:t>
                              </m:r>
                            </m:e>
                            <m:sup>
                              <m:r>
                                <a:rPr lang="en-US" sz="5600" i="1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56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𝐵</m:t>
                          </m:r>
                        </m:e>
                      </m:func>
                      <m:r>
                        <a:rPr lang="en-US" sz="5600" i="1"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5600" i="1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5600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  <a:cs typeface="Times New Roman" panose="02020603050405020304" pitchFamily="18" charset="0"/>
                                </a:rPr>
                                <m:t>cos</m:t>
                              </m:r>
                            </m:e>
                            <m:sup>
                              <m:r>
                                <a:rPr lang="en-US" sz="5600" i="1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56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𝐶</m:t>
                          </m:r>
                          <m:r>
                            <a:rPr lang="en-US" sz="56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 </m:t>
                          </m:r>
                        </m:e>
                      </m:func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69" name="Rectangle 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5233" y="8276892"/>
                <a:ext cx="8031879" cy="95410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Rectangle 69"/>
              <p:cNvSpPr/>
              <p:nvPr/>
            </p:nvSpPr>
            <p:spPr>
              <a:xfrm>
                <a:off x="9456490" y="7794898"/>
                <a:ext cx="11377264" cy="17116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600" b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600" b="0" i="0">
                              <a:latin typeface="Cambria Math" panose="02040503050406030204" pitchFamily="18" charset="0"/>
                            </a:rPr>
                            <m:t>1+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5600" b="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𝐴</m:t>
                          </m:r>
                        </m:num>
                        <m:den>
                          <m:r>
                            <a:rPr lang="en-US" sz="5600" b="0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5600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600">
                              <a:latin typeface="Cambria Math" panose="02040503050406030204" pitchFamily="18" charset="0"/>
                            </a:rPr>
                            <m:t>1+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56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𝐵</m:t>
                          </m:r>
                        </m:num>
                        <m:den>
                          <m:r>
                            <a:rPr lang="en-US" sz="56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5600" i="1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e>
                            <m:sup>
                              <m:r>
                                <a:rPr lang="en-US" sz="56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func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70" name="Rectangle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56490" y="7794898"/>
                <a:ext cx="11377264" cy="17116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Rectangle 70"/>
              <p:cNvSpPr/>
              <p:nvPr/>
            </p:nvSpPr>
            <p:spPr>
              <a:xfrm>
                <a:off x="8517664" y="9410290"/>
                <a:ext cx="15196410" cy="34971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600" b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5600" b="0" i="0">
                          <a:latin typeface="Cambria Math" panose="02040503050406030204" pitchFamily="18" charset="0"/>
                        </a:rPr>
                        <m:t>1+</m:t>
                      </m:r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d>
                            <m:d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US" sz="5600" b="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d>
                            <m:d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US" sz="5600" b="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d>
                        </m:e>
                      </m:func>
                      <m:r>
                        <a:rPr lang="en-US" sz="5600" b="0" i="0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e>
                            <m:sup>
                              <m:r>
                                <a:rPr lang="en-US" sz="5600" b="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func>
                      <m:r>
                        <a:rPr lang="en-US" sz="5600" b="0" i="0">
                          <a:latin typeface="Cambria Math" panose="02040503050406030204" pitchFamily="18" charset="0"/>
                        </a:rPr>
                        <m:t>=1−</m:t>
                      </m:r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func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d>
                            <m:d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US" sz="5600" b="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d>
                        </m:e>
                      </m:func>
                      <m:r>
                        <a:rPr lang="en-US" sz="5600" b="0" i="0">
                          <a:latin typeface="Cambria Math" panose="02040503050406030204" pitchFamily="18" charset="0"/>
                        </a:rPr>
                        <m:t>−</m:t>
                      </m:r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func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d>
                            <m:d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US" sz="5600" b="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d>
                        </m:e>
                      </m:func>
                      <m:r>
                        <a:rPr lang="en-US" sz="5600" b="0" i="0">
                          <a:latin typeface="Cambria Math" panose="02040503050406030204" pitchFamily="18" charset="0"/>
                        </a:rPr>
                        <m:t>=1−</m:t>
                      </m:r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func>
                      <m:d>
                        <m:dPr>
                          <m:begChr m:val="["/>
                          <m:endChr m:val="]"/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  <m:r>
                                    <a:rPr lang="en-US" sz="5600" b="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</m:d>
                            </m:e>
                          </m:func>
                          <m:r>
                            <a:rPr lang="en-US" sz="5600" b="0" i="0">
                              <a:latin typeface="Cambria Math" panose="02040503050406030204" pitchFamily="18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  <m:r>
                                    <a:rPr lang="en-US" sz="5600" b="0" i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</m:d>
                            </m:e>
                          </m:func>
                        </m:e>
                      </m:d>
                      <m:r>
                        <a:rPr lang="en-US" sz="5600" b="0" i="0">
                          <a:latin typeface="Cambria Math" panose="02040503050406030204" pitchFamily="18" charset="0"/>
                        </a:rPr>
                        <m:t>=1−2</m:t>
                      </m:r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func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func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func>
                      <m:r>
                        <a:rPr lang="en-US" sz="5600" b="0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71" name="Rectangle 7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17664" y="9410290"/>
                <a:ext cx="15196410" cy="349717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0028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51" grpId="0" animBg="1"/>
      <p:bldP spid="68" grpId="0"/>
      <p:bldP spid="69" grpId="0"/>
      <p:bldP spid="70" grpId="0"/>
      <p:bldP spid="7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9" cy="830899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179622" y="1913523"/>
              <a:ext cx="716910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 ÁP DỤNG</a:t>
              </a:r>
            </a:p>
          </p:txBody>
        </p:sp>
      </p:grpSp>
      <p:sp>
        <p:nvSpPr>
          <p:cNvPr id="62" name="Action Button: Forward or Next 61">
            <a:hlinkClick r:id="" action="ppaction://hlinkshowjump?jump=nextslide" highlightClick="1"/>
          </p:cNvPr>
          <p:cNvSpPr/>
          <p:nvPr/>
        </p:nvSpPr>
        <p:spPr>
          <a:xfrm>
            <a:off x="23132653" y="12470321"/>
            <a:ext cx="1017783" cy="1162322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8" name="Group 237"/>
          <p:cNvGrpSpPr/>
          <p:nvPr/>
        </p:nvGrpSpPr>
        <p:grpSpPr>
          <a:xfrm>
            <a:off x="1031554" y="2461897"/>
            <a:ext cx="15623634" cy="940513"/>
            <a:chOff x="2067302" y="5922690"/>
            <a:chExt cx="13259391" cy="940513"/>
          </a:xfrm>
        </p:grpSpPr>
        <p:sp>
          <p:nvSpPr>
            <p:cNvPr id="239" name="Freeform 20"/>
            <p:cNvSpPr>
              <a:spLocks/>
            </p:cNvSpPr>
            <p:nvPr/>
          </p:nvSpPr>
          <p:spPr bwMode="auto">
            <a:xfrm rot="5400000">
              <a:off x="3577856" y="5308199"/>
              <a:ext cx="793396" cy="2293068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0" name="TextBox 239"/>
            <p:cNvSpPr txBox="1"/>
            <p:nvPr/>
          </p:nvSpPr>
          <p:spPr>
            <a:xfrm>
              <a:off x="2921078" y="6051730"/>
              <a:ext cx="12405615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5. 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á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ị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ượng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ác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</a:t>
              </a:r>
              <a:endParaRPr lang="en-US" sz="4600" b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41" name="Group 70"/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242" name="Rectangle 11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3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4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5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6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7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8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9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0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1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2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3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4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5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6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7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8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9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0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1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2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3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4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5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6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2017019" y="3743286"/>
                <a:ext cx="21115634" cy="1015663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>
                <a:spAutoFit/>
              </a:bodyPr>
              <a:lstStyle/>
              <a:p>
                <a:r>
                  <a:rPr lang="en-US" sz="5600" b="1" u="sng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</a:t>
                </a:r>
                <a:r>
                  <a:rPr lang="en-US" sz="5600" b="1" u="sng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b="1" u="sng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lang="en-US" sz="5600" b="1" u="sng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5</a:t>
                </a:r>
                <a:r>
                  <a:rPr lang="vi-VN" sz="56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5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TH) </a:t>
                </a:r>
                <a:r>
                  <a:rPr lang="en-US" sz="6000" dirty="0"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Cho </a:t>
                </a:r>
                <a:r>
                  <a:rPr lang="en-US" sz="6000" dirty="0" err="1"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góc</a:t>
                </a:r>
                <a:r>
                  <a:rPr lang="en-US" sz="6000" dirty="0"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𝛼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với</a:t>
                </a:r>
                <a:r>
                  <a:rPr lang="en-US" sz="5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5600" i="1">
                            <a:latin typeface="Cambria Math" panose="02040503050406030204" pitchFamily="18" charset="0"/>
                          </a:rPr>
                          <m:t>𝑐𝑜𝑡</m:t>
                        </m:r>
                      </m:fName>
                      <m:e>
                        <m:r>
                          <a:rPr lang="en-US" sz="5400" i="1"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𝛼</m:t>
                        </m:r>
                      </m:e>
                    </m:func>
                    <m:r>
                      <a:rPr lang="en-US" sz="5600" i="1">
                        <a:latin typeface="Cambria Math" panose="02040503050406030204" pitchFamily="18" charset="0"/>
                      </a:rPr>
                      <m:t>=15</m:t>
                    </m:r>
                  </m:oMath>
                </a14:m>
                <a:r>
                  <a:rPr lang="en-US" sz="5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5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5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5600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sz="56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en-US" sz="5400" i="1"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𝛼</m:t>
                    </m:r>
                  </m:oMath>
                </a14:m>
                <a:r>
                  <a:rPr lang="en-US" sz="5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 </a:t>
                </a:r>
                <a:r>
                  <a:rPr lang="en-US" sz="5600" dirty="0">
                    <a:effectLst/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endParaRPr lang="en-US" sz="5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7019" y="3743286"/>
                <a:ext cx="21115634" cy="1015663"/>
              </a:xfrm>
              <a:prstGeom prst="rect">
                <a:avLst/>
              </a:prstGeom>
              <a:blipFill>
                <a:blip r:embed="rId3"/>
                <a:stretch>
                  <a:fillRect l="-1617" t="-17964" b="-395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1" name="Group 40"/>
          <p:cNvGrpSpPr/>
          <p:nvPr/>
        </p:nvGrpSpPr>
        <p:grpSpPr>
          <a:xfrm>
            <a:off x="9884383" y="5058594"/>
            <a:ext cx="3496317" cy="855478"/>
            <a:chOff x="1656895" y="2745339"/>
            <a:chExt cx="3053584" cy="768570"/>
          </a:xfrm>
        </p:grpSpPr>
        <p:sp>
          <p:nvSpPr>
            <p:cNvPr id="42" name="Freeform 20"/>
            <p:cNvSpPr>
              <a:spLocks/>
            </p:cNvSpPr>
            <p:nvPr/>
          </p:nvSpPr>
          <p:spPr bwMode="auto">
            <a:xfrm rot="16200000" flipV="1">
              <a:off x="2921645" y="1725074"/>
              <a:ext cx="750138" cy="2827530"/>
            </a:xfrm>
            <a:prstGeom prst="round1Rect">
              <a:avLst/>
            </a:prstGeom>
            <a:solidFill>
              <a:srgbClr val="999158"/>
            </a:solidFill>
            <a:ln w="38100">
              <a:solidFill>
                <a:srgbClr val="99915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2550928" y="2745339"/>
              <a:ext cx="1995650" cy="738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2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</a:t>
              </a:r>
              <a:r>
                <a:rPr lang="en-US" sz="42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2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endParaRPr lang="en-US" sz="42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Round Diagonal Corner Rectangle 43"/>
            <p:cNvSpPr/>
            <p:nvPr/>
          </p:nvSpPr>
          <p:spPr>
            <a:xfrm flipV="1">
              <a:off x="1656895" y="2763769"/>
              <a:ext cx="769930" cy="750140"/>
            </a:xfrm>
            <a:prstGeom prst="round2DiagRect">
              <a:avLst/>
            </a:prstGeom>
            <a:solidFill>
              <a:schemeClr val="bg1"/>
            </a:solidFill>
            <a:ln w="38100">
              <a:solidFill>
                <a:srgbClr val="99915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5" name="Group 84"/>
            <p:cNvGrpSpPr/>
            <p:nvPr/>
          </p:nvGrpSpPr>
          <p:grpSpPr>
            <a:xfrm>
              <a:off x="1771896" y="2876572"/>
              <a:ext cx="569110" cy="525838"/>
              <a:chOff x="7440266" y="3398551"/>
              <a:chExt cx="757238" cy="765175"/>
            </a:xfrm>
            <a:solidFill>
              <a:srgbClr val="999158"/>
            </a:solidFill>
          </p:grpSpPr>
          <p:sp>
            <p:nvSpPr>
              <p:cNvPr id="46" name="Freeform 15"/>
              <p:cNvSpPr>
                <a:spLocks noEditPoints="1"/>
              </p:cNvSpPr>
              <p:nvPr/>
            </p:nvSpPr>
            <p:spPr bwMode="auto">
              <a:xfrm>
                <a:off x="7440266" y="3436651"/>
                <a:ext cx="344488" cy="344488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Freeform 16"/>
              <p:cNvSpPr>
                <a:spLocks noEditPoints="1"/>
              </p:cNvSpPr>
              <p:nvPr/>
            </p:nvSpPr>
            <p:spPr bwMode="auto">
              <a:xfrm>
                <a:off x="7440266" y="3814476"/>
                <a:ext cx="344488" cy="349250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Freeform 17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Rectangle 18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Rectangle 19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Rectangle 20"/>
              <p:cNvSpPr>
                <a:spLocks noChangeArrowheads="1"/>
              </p:cNvSpPr>
              <p:nvPr/>
            </p:nvSpPr>
            <p:spPr bwMode="auto">
              <a:xfrm>
                <a:off x="7840316" y="3973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Rectangle 21"/>
              <p:cNvSpPr>
                <a:spLocks noChangeArrowheads="1"/>
              </p:cNvSpPr>
              <p:nvPr/>
            </p:nvSpPr>
            <p:spPr bwMode="auto">
              <a:xfrm>
                <a:off x="7840316" y="3590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53" name="Rectangle 52"/>
          <p:cNvSpPr/>
          <p:nvPr/>
        </p:nvSpPr>
        <p:spPr>
          <a:xfrm>
            <a:off x="1823642" y="6138714"/>
            <a:ext cx="1929887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600" dirty="0">
                <a:latin typeface="Times New Roman" panose="02020603050405020304" pitchFamily="18" charset="0"/>
                <a:ea typeface="SimSun" panose="02010600030101010101" pitchFamily="2" charset="-122"/>
              </a:rPr>
              <a:t>Ta </a:t>
            </a:r>
            <a:r>
              <a:rPr lang="en-US" sz="56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có</a:t>
            </a:r>
            <a:r>
              <a:rPr lang="en-US" sz="56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endParaRPr lang="en-US" sz="5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2080487" y="7433421"/>
                <a:ext cx="3695307" cy="9541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𝑐𝑜𝑡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5600" i="0">
                          <a:latin typeface="Cambria Math" panose="02040503050406030204" pitchFamily="18" charset="0"/>
                        </a:rPr>
                        <m:t>=15</m:t>
                      </m:r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0487" y="7433421"/>
                <a:ext cx="3695307" cy="95410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5616739" y="6968360"/>
                <a:ext cx="5216172" cy="17117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600">
                          <a:latin typeface="Cambria Math" panose="02040503050406030204" pitchFamily="18" charset="0"/>
                        </a:rPr>
                        <m:t>⇒</m:t>
                      </m:r>
                      <m:f>
                        <m:f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5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  <a:cs typeface="Times New Roman" panose="020206030504050203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  <m:r>
                        <a:rPr lang="en-US" sz="5600" i="0">
                          <a:latin typeface="Cambria Math" panose="02040503050406030204" pitchFamily="18" charset="0"/>
                        </a:rPr>
                        <m:t>=226</m:t>
                      </m:r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6739" y="6968360"/>
                <a:ext cx="5216172" cy="171175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10614129" y="5850682"/>
                <a:ext cx="5803320" cy="39768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600">
                          <a:latin typeface="Cambria Math" panose="02040503050406030204" pitchFamily="18" charset="0"/>
                        </a:rPr>
                        <m:t>⇒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func>
                                <m:func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  <m:t>𝑠𝑖𝑛</m:t>
                                      </m:r>
                                    </m:e>
                                    <m:sup>
                                      <m:r>
                                        <a:rPr lang="en-US" sz="56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fName>
                                <m:e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𝛼</m:t>
                                  </m:r>
                                </m:e>
                              </m:func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56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5600" i="0">
                                      <a:latin typeface="Cambria Math" panose="02040503050406030204" pitchFamily="18" charset="0"/>
                                    </a:rPr>
                                    <m:t>226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func>
                                <m:func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  <m:t>𝑐𝑜𝑠</m:t>
                                      </m:r>
                                    </m:e>
                                    <m:sup>
                                      <m:r>
                                        <a:rPr lang="en-US" sz="56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fName>
                                <m:e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𝛼</m:t>
                                  </m:r>
                                </m:e>
                              </m:func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5600" i="0">
                                      <a:latin typeface="Cambria Math" panose="02040503050406030204" pitchFamily="18" charset="0"/>
                                    </a:rPr>
                                    <m:t>225</m:t>
                                  </m:r>
                                </m:num>
                                <m:den>
                                  <m:r>
                                    <a:rPr lang="en-US" sz="5600" i="0">
                                      <a:latin typeface="Cambria Math" panose="02040503050406030204" pitchFamily="18" charset="0"/>
                                    </a:rPr>
                                    <m:t>226</m:t>
                                  </m:r>
                                </m:den>
                              </m:f>
                            </m:e>
                          </m:eqArr>
                        </m:e>
                      </m:d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14129" y="5850682"/>
                <a:ext cx="5803320" cy="397685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/>
              <p:cNvSpPr/>
              <p:nvPr/>
            </p:nvSpPr>
            <p:spPr>
              <a:xfrm>
                <a:off x="16295167" y="6858051"/>
                <a:ext cx="6338787" cy="17289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600">
                          <a:latin typeface="Cambria Math" panose="02040503050406030204" pitchFamily="18" charset="0"/>
                        </a:rPr>
                        <m:t>⇒</m:t>
                      </m:r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func>
                      <m:r>
                        <a:rPr lang="en-US" sz="6000" i="1"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𝛼</m:t>
                      </m:r>
                      <m:r>
                        <a:rPr lang="en-US" sz="5600" i="0">
                          <a:latin typeface="Cambria Math" panose="02040503050406030204" pitchFamily="18" charset="0"/>
                        </a:rPr>
                        <m:t>=±</m:t>
                      </m:r>
                      <m:f>
                        <m:f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15</m:t>
                          </m:r>
                        </m:num>
                        <m:den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113</m:t>
                          </m:r>
                        </m:den>
                      </m:f>
                      <m:r>
                        <a:rPr lang="en-US" sz="5600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95167" y="6858051"/>
                <a:ext cx="6338787" cy="172893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8" name="Group 167"/>
          <p:cNvGrpSpPr/>
          <p:nvPr/>
        </p:nvGrpSpPr>
        <p:grpSpPr>
          <a:xfrm>
            <a:off x="1790924" y="10090154"/>
            <a:ext cx="3794127" cy="927101"/>
            <a:chOff x="4867276" y="9361488"/>
            <a:chExt cx="3794125" cy="927101"/>
          </a:xfrm>
        </p:grpSpPr>
        <p:sp>
          <p:nvSpPr>
            <p:cNvPr id="59" name="Freeform 59"/>
            <p:cNvSpPr>
              <a:spLocks/>
            </p:cNvSpPr>
            <p:nvPr/>
          </p:nvSpPr>
          <p:spPr bwMode="auto">
            <a:xfrm>
              <a:off x="6351588" y="9713913"/>
              <a:ext cx="322262" cy="427038"/>
            </a:xfrm>
            <a:custGeom>
              <a:avLst/>
              <a:gdLst>
                <a:gd name="T0" fmla="*/ 86 w 86"/>
                <a:gd name="T1" fmla="*/ 8 h 114"/>
                <a:gd name="T2" fmla="*/ 86 w 86"/>
                <a:gd name="T3" fmla="*/ 35 h 114"/>
                <a:gd name="T4" fmla="*/ 54 w 86"/>
                <a:gd name="T5" fmla="*/ 24 h 114"/>
                <a:gd name="T6" fmla="*/ 33 w 86"/>
                <a:gd name="T7" fmla="*/ 33 h 114"/>
                <a:gd name="T8" fmla="*/ 24 w 86"/>
                <a:gd name="T9" fmla="*/ 58 h 114"/>
                <a:gd name="T10" fmla="*/ 33 w 86"/>
                <a:gd name="T11" fmla="*/ 82 h 114"/>
                <a:gd name="T12" fmla="*/ 56 w 86"/>
                <a:gd name="T13" fmla="*/ 91 h 114"/>
                <a:gd name="T14" fmla="*/ 86 w 86"/>
                <a:gd name="T15" fmla="*/ 81 h 114"/>
                <a:gd name="T16" fmla="*/ 86 w 86"/>
                <a:gd name="T17" fmla="*/ 108 h 114"/>
                <a:gd name="T18" fmla="*/ 53 w 86"/>
                <a:gd name="T19" fmla="*/ 114 h 114"/>
                <a:gd name="T20" fmla="*/ 15 w 86"/>
                <a:gd name="T21" fmla="*/ 98 h 114"/>
                <a:gd name="T22" fmla="*/ 0 w 86"/>
                <a:gd name="T23" fmla="*/ 58 h 114"/>
                <a:gd name="T24" fmla="*/ 15 w 86"/>
                <a:gd name="T25" fmla="*/ 17 h 114"/>
                <a:gd name="T26" fmla="*/ 54 w 86"/>
                <a:gd name="T27" fmla="*/ 0 h 114"/>
                <a:gd name="T28" fmla="*/ 86 w 86"/>
                <a:gd name="T29" fmla="*/ 8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8"/>
                  </a:moveTo>
                  <a:cubicBezTo>
                    <a:pt x="86" y="35"/>
                    <a:pt x="86" y="35"/>
                    <a:pt x="86" y="35"/>
                  </a:cubicBezTo>
                  <a:cubicBezTo>
                    <a:pt x="74" y="27"/>
                    <a:pt x="63" y="24"/>
                    <a:pt x="54" y="24"/>
                  </a:cubicBezTo>
                  <a:cubicBezTo>
                    <a:pt x="45" y="24"/>
                    <a:pt x="38" y="27"/>
                    <a:pt x="33" y="33"/>
                  </a:cubicBezTo>
                  <a:cubicBezTo>
                    <a:pt x="27" y="39"/>
                    <a:pt x="24" y="48"/>
                    <a:pt x="24" y="58"/>
                  </a:cubicBezTo>
                  <a:cubicBezTo>
                    <a:pt x="24" y="68"/>
                    <a:pt x="27" y="76"/>
                    <a:pt x="33" y="82"/>
                  </a:cubicBezTo>
                  <a:cubicBezTo>
                    <a:pt x="39" y="88"/>
                    <a:pt x="46" y="91"/>
                    <a:pt x="56" y="91"/>
                  </a:cubicBezTo>
                  <a:cubicBezTo>
                    <a:pt x="64" y="91"/>
                    <a:pt x="74" y="87"/>
                    <a:pt x="86" y="81"/>
                  </a:cubicBezTo>
                  <a:cubicBezTo>
                    <a:pt x="86" y="108"/>
                    <a:pt x="86" y="108"/>
                    <a:pt x="86" y="108"/>
                  </a:cubicBezTo>
                  <a:cubicBezTo>
                    <a:pt x="73" y="112"/>
                    <a:pt x="62" y="114"/>
                    <a:pt x="53" y="114"/>
                  </a:cubicBezTo>
                  <a:cubicBezTo>
                    <a:pt x="38" y="114"/>
                    <a:pt x="26" y="109"/>
                    <a:pt x="15" y="98"/>
                  </a:cubicBezTo>
                  <a:cubicBezTo>
                    <a:pt x="5" y="87"/>
                    <a:pt x="0" y="73"/>
                    <a:pt x="0" y="58"/>
                  </a:cubicBezTo>
                  <a:cubicBezTo>
                    <a:pt x="0" y="42"/>
                    <a:pt x="5" y="28"/>
                    <a:pt x="15" y="17"/>
                  </a:cubicBezTo>
                  <a:cubicBezTo>
                    <a:pt x="26" y="6"/>
                    <a:pt x="39" y="0"/>
                    <a:pt x="54" y="0"/>
                  </a:cubicBezTo>
                  <a:cubicBezTo>
                    <a:pt x="64" y="0"/>
                    <a:pt x="74" y="3"/>
                    <a:pt x="86" y="8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Freeform 60"/>
            <p:cNvSpPr>
              <a:spLocks/>
            </p:cNvSpPr>
            <p:nvPr/>
          </p:nvSpPr>
          <p:spPr bwMode="auto">
            <a:xfrm>
              <a:off x="6738938" y="9721851"/>
              <a:ext cx="325437" cy="415925"/>
            </a:xfrm>
            <a:custGeom>
              <a:avLst/>
              <a:gdLst>
                <a:gd name="T0" fmla="*/ 0 w 205"/>
                <a:gd name="T1" fmla="*/ 0 h 262"/>
                <a:gd name="T2" fmla="*/ 56 w 205"/>
                <a:gd name="T3" fmla="*/ 0 h 262"/>
                <a:gd name="T4" fmla="*/ 56 w 205"/>
                <a:gd name="T5" fmla="*/ 99 h 262"/>
                <a:gd name="T6" fmla="*/ 148 w 205"/>
                <a:gd name="T7" fmla="*/ 99 h 262"/>
                <a:gd name="T8" fmla="*/ 148 w 205"/>
                <a:gd name="T9" fmla="*/ 0 h 262"/>
                <a:gd name="T10" fmla="*/ 205 w 205"/>
                <a:gd name="T11" fmla="*/ 0 h 262"/>
                <a:gd name="T12" fmla="*/ 205 w 205"/>
                <a:gd name="T13" fmla="*/ 262 h 262"/>
                <a:gd name="T14" fmla="*/ 148 w 205"/>
                <a:gd name="T15" fmla="*/ 262 h 262"/>
                <a:gd name="T16" fmla="*/ 148 w 205"/>
                <a:gd name="T17" fmla="*/ 156 h 262"/>
                <a:gd name="T18" fmla="*/ 56 w 205"/>
                <a:gd name="T19" fmla="*/ 156 h 262"/>
                <a:gd name="T20" fmla="*/ 56 w 205"/>
                <a:gd name="T21" fmla="*/ 262 h 262"/>
                <a:gd name="T22" fmla="*/ 0 w 205"/>
                <a:gd name="T23" fmla="*/ 262 h 262"/>
                <a:gd name="T24" fmla="*/ 0 w 205"/>
                <a:gd name="T25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2">
                  <a:moveTo>
                    <a:pt x="0" y="0"/>
                  </a:moveTo>
                  <a:lnTo>
                    <a:pt x="56" y="0"/>
                  </a:lnTo>
                  <a:lnTo>
                    <a:pt x="56" y="99"/>
                  </a:lnTo>
                  <a:lnTo>
                    <a:pt x="148" y="99"/>
                  </a:lnTo>
                  <a:lnTo>
                    <a:pt x="148" y="0"/>
                  </a:lnTo>
                  <a:lnTo>
                    <a:pt x="205" y="0"/>
                  </a:lnTo>
                  <a:lnTo>
                    <a:pt x="205" y="262"/>
                  </a:lnTo>
                  <a:lnTo>
                    <a:pt x="148" y="262"/>
                  </a:lnTo>
                  <a:lnTo>
                    <a:pt x="148" y="156"/>
                  </a:lnTo>
                  <a:lnTo>
                    <a:pt x="56" y="156"/>
                  </a:lnTo>
                  <a:lnTo>
                    <a:pt x="56" y="262"/>
                  </a:lnTo>
                  <a:lnTo>
                    <a:pt x="0" y="26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Freeform 61"/>
            <p:cNvSpPr>
              <a:spLocks/>
            </p:cNvSpPr>
            <p:nvPr/>
          </p:nvSpPr>
          <p:spPr bwMode="auto">
            <a:xfrm>
              <a:off x="7150100" y="9721851"/>
              <a:ext cx="327025" cy="419100"/>
            </a:xfrm>
            <a:custGeom>
              <a:avLst/>
              <a:gdLst>
                <a:gd name="T0" fmla="*/ 0 w 87"/>
                <a:gd name="T1" fmla="*/ 0 h 112"/>
                <a:gd name="T2" fmla="*/ 24 w 87"/>
                <a:gd name="T3" fmla="*/ 0 h 112"/>
                <a:gd name="T4" fmla="*/ 24 w 87"/>
                <a:gd name="T5" fmla="*/ 67 h 112"/>
                <a:gd name="T6" fmla="*/ 29 w 87"/>
                <a:gd name="T7" fmla="*/ 83 h 112"/>
                <a:gd name="T8" fmla="*/ 43 w 87"/>
                <a:gd name="T9" fmla="*/ 88 h 112"/>
                <a:gd name="T10" fmla="*/ 58 w 87"/>
                <a:gd name="T11" fmla="*/ 83 h 112"/>
                <a:gd name="T12" fmla="*/ 63 w 87"/>
                <a:gd name="T13" fmla="*/ 66 h 112"/>
                <a:gd name="T14" fmla="*/ 63 w 87"/>
                <a:gd name="T15" fmla="*/ 0 h 112"/>
                <a:gd name="T16" fmla="*/ 87 w 87"/>
                <a:gd name="T17" fmla="*/ 0 h 112"/>
                <a:gd name="T18" fmla="*/ 87 w 87"/>
                <a:gd name="T19" fmla="*/ 71 h 112"/>
                <a:gd name="T20" fmla="*/ 82 w 87"/>
                <a:gd name="T21" fmla="*/ 91 h 112"/>
                <a:gd name="T22" fmla="*/ 67 w 87"/>
                <a:gd name="T23" fmla="*/ 107 h 112"/>
                <a:gd name="T24" fmla="*/ 44 w 87"/>
                <a:gd name="T25" fmla="*/ 112 h 112"/>
                <a:gd name="T26" fmla="*/ 11 w 87"/>
                <a:gd name="T27" fmla="*/ 99 h 112"/>
                <a:gd name="T28" fmla="*/ 0 w 87"/>
                <a:gd name="T29" fmla="*/ 73 h 112"/>
                <a:gd name="T30" fmla="*/ 0 w 87"/>
                <a:gd name="T31" fmla="*/ 0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87" h="112">
                  <a:moveTo>
                    <a:pt x="0" y="0"/>
                  </a:moveTo>
                  <a:cubicBezTo>
                    <a:pt x="24" y="0"/>
                    <a:pt x="24" y="0"/>
                    <a:pt x="24" y="0"/>
                  </a:cubicBezTo>
                  <a:cubicBezTo>
                    <a:pt x="24" y="67"/>
                    <a:pt x="24" y="67"/>
                    <a:pt x="24" y="67"/>
                  </a:cubicBezTo>
                  <a:cubicBezTo>
                    <a:pt x="24" y="74"/>
                    <a:pt x="26" y="79"/>
                    <a:pt x="29" y="83"/>
                  </a:cubicBezTo>
                  <a:cubicBezTo>
                    <a:pt x="33" y="86"/>
                    <a:pt x="37" y="88"/>
                    <a:pt x="43" y="88"/>
                  </a:cubicBezTo>
                  <a:cubicBezTo>
                    <a:pt x="49" y="88"/>
                    <a:pt x="54" y="86"/>
                    <a:pt x="58" y="83"/>
                  </a:cubicBezTo>
                  <a:cubicBezTo>
                    <a:pt x="62" y="79"/>
                    <a:pt x="63" y="73"/>
                    <a:pt x="63" y="66"/>
                  </a:cubicBezTo>
                  <a:cubicBezTo>
                    <a:pt x="63" y="0"/>
                    <a:pt x="63" y="0"/>
                    <a:pt x="63" y="0"/>
                  </a:cubicBezTo>
                  <a:cubicBezTo>
                    <a:pt x="87" y="0"/>
                    <a:pt x="87" y="0"/>
                    <a:pt x="87" y="0"/>
                  </a:cubicBezTo>
                  <a:cubicBezTo>
                    <a:pt x="87" y="71"/>
                    <a:pt x="87" y="71"/>
                    <a:pt x="87" y="71"/>
                  </a:cubicBezTo>
                  <a:cubicBezTo>
                    <a:pt x="87" y="78"/>
                    <a:pt x="85" y="84"/>
                    <a:pt x="82" y="91"/>
                  </a:cubicBezTo>
                  <a:cubicBezTo>
                    <a:pt x="79" y="98"/>
                    <a:pt x="74" y="103"/>
                    <a:pt x="67" y="107"/>
                  </a:cubicBezTo>
                  <a:cubicBezTo>
                    <a:pt x="60" y="110"/>
                    <a:pt x="53" y="112"/>
                    <a:pt x="44" y="112"/>
                  </a:cubicBezTo>
                  <a:cubicBezTo>
                    <a:pt x="29" y="112"/>
                    <a:pt x="18" y="108"/>
                    <a:pt x="11" y="99"/>
                  </a:cubicBezTo>
                  <a:cubicBezTo>
                    <a:pt x="4" y="91"/>
                    <a:pt x="0" y="82"/>
                    <a:pt x="0" y="73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Freeform 62"/>
            <p:cNvSpPr>
              <a:spLocks/>
            </p:cNvSpPr>
            <p:nvPr/>
          </p:nvSpPr>
          <p:spPr bwMode="auto">
            <a:xfrm>
              <a:off x="7705725" y="9721851"/>
              <a:ext cx="352425" cy="415925"/>
            </a:xfrm>
            <a:custGeom>
              <a:avLst/>
              <a:gdLst>
                <a:gd name="T0" fmla="*/ 0 w 222"/>
                <a:gd name="T1" fmla="*/ 0 h 262"/>
                <a:gd name="T2" fmla="*/ 62 w 222"/>
                <a:gd name="T3" fmla="*/ 0 h 262"/>
                <a:gd name="T4" fmla="*/ 109 w 222"/>
                <a:gd name="T5" fmla="*/ 80 h 262"/>
                <a:gd name="T6" fmla="*/ 158 w 222"/>
                <a:gd name="T7" fmla="*/ 0 h 262"/>
                <a:gd name="T8" fmla="*/ 222 w 222"/>
                <a:gd name="T9" fmla="*/ 0 h 262"/>
                <a:gd name="T10" fmla="*/ 137 w 222"/>
                <a:gd name="T11" fmla="*/ 139 h 262"/>
                <a:gd name="T12" fmla="*/ 137 w 222"/>
                <a:gd name="T13" fmla="*/ 262 h 262"/>
                <a:gd name="T14" fmla="*/ 83 w 222"/>
                <a:gd name="T15" fmla="*/ 262 h 262"/>
                <a:gd name="T16" fmla="*/ 83 w 222"/>
                <a:gd name="T17" fmla="*/ 139 h 262"/>
                <a:gd name="T18" fmla="*/ 0 w 222"/>
                <a:gd name="T19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22" h="262">
                  <a:moveTo>
                    <a:pt x="0" y="0"/>
                  </a:moveTo>
                  <a:lnTo>
                    <a:pt x="62" y="0"/>
                  </a:lnTo>
                  <a:lnTo>
                    <a:pt x="109" y="80"/>
                  </a:lnTo>
                  <a:lnTo>
                    <a:pt x="158" y="0"/>
                  </a:lnTo>
                  <a:lnTo>
                    <a:pt x="222" y="0"/>
                  </a:lnTo>
                  <a:lnTo>
                    <a:pt x="137" y="139"/>
                  </a:lnTo>
                  <a:lnTo>
                    <a:pt x="137" y="262"/>
                  </a:lnTo>
                  <a:lnTo>
                    <a:pt x="83" y="262"/>
                  </a:lnTo>
                  <a:lnTo>
                    <a:pt x="83" y="13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Freeform 63"/>
            <p:cNvSpPr>
              <a:spLocks/>
            </p:cNvSpPr>
            <p:nvPr/>
          </p:nvSpPr>
          <p:spPr bwMode="auto">
            <a:xfrm>
              <a:off x="7292975" y="9601201"/>
              <a:ext cx="153987" cy="93663"/>
            </a:xfrm>
            <a:custGeom>
              <a:avLst/>
              <a:gdLst>
                <a:gd name="T0" fmla="*/ 36 w 97"/>
                <a:gd name="T1" fmla="*/ 0 h 59"/>
                <a:gd name="T2" fmla="*/ 97 w 97"/>
                <a:gd name="T3" fmla="*/ 0 h 59"/>
                <a:gd name="T4" fmla="*/ 36 w 97"/>
                <a:gd name="T5" fmla="*/ 59 h 59"/>
                <a:gd name="T6" fmla="*/ 0 w 97"/>
                <a:gd name="T7" fmla="*/ 59 h 59"/>
                <a:gd name="T8" fmla="*/ 36 w 97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7" h="59">
                  <a:moveTo>
                    <a:pt x="36" y="0"/>
                  </a:moveTo>
                  <a:lnTo>
                    <a:pt x="97" y="0"/>
                  </a:lnTo>
                  <a:lnTo>
                    <a:pt x="36" y="59"/>
                  </a:lnTo>
                  <a:lnTo>
                    <a:pt x="0" y="59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Freeform 64"/>
            <p:cNvSpPr>
              <a:spLocks/>
            </p:cNvSpPr>
            <p:nvPr/>
          </p:nvSpPr>
          <p:spPr bwMode="auto">
            <a:xfrm>
              <a:off x="7867650" y="9601201"/>
              <a:ext cx="157162" cy="93663"/>
            </a:xfrm>
            <a:custGeom>
              <a:avLst/>
              <a:gdLst>
                <a:gd name="T0" fmla="*/ 35 w 99"/>
                <a:gd name="T1" fmla="*/ 0 h 59"/>
                <a:gd name="T2" fmla="*/ 99 w 99"/>
                <a:gd name="T3" fmla="*/ 0 h 59"/>
                <a:gd name="T4" fmla="*/ 35 w 99"/>
                <a:gd name="T5" fmla="*/ 59 h 59"/>
                <a:gd name="T6" fmla="*/ 0 w 99"/>
                <a:gd name="T7" fmla="*/ 59 h 59"/>
                <a:gd name="T8" fmla="*/ 35 w 99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9" h="59">
                  <a:moveTo>
                    <a:pt x="35" y="0"/>
                  </a:moveTo>
                  <a:lnTo>
                    <a:pt x="99" y="0"/>
                  </a:lnTo>
                  <a:lnTo>
                    <a:pt x="35" y="59"/>
                  </a:lnTo>
                  <a:lnTo>
                    <a:pt x="0" y="59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Freeform 65"/>
            <p:cNvSpPr>
              <a:spLocks/>
            </p:cNvSpPr>
            <p:nvPr/>
          </p:nvSpPr>
          <p:spPr bwMode="auto">
            <a:xfrm>
              <a:off x="4867276" y="9871076"/>
              <a:ext cx="3794125" cy="417513"/>
            </a:xfrm>
            <a:custGeom>
              <a:avLst/>
              <a:gdLst>
                <a:gd name="T0" fmla="*/ 1005 w 1012"/>
                <a:gd name="T1" fmla="*/ 72 h 111"/>
                <a:gd name="T2" fmla="*/ 376 w 1012"/>
                <a:gd name="T3" fmla="*/ 72 h 111"/>
                <a:gd name="T4" fmla="*/ 360 w 1012"/>
                <a:gd name="T5" fmla="*/ 51 h 111"/>
                <a:gd name="T6" fmla="*/ 374 w 1012"/>
                <a:gd name="T7" fmla="*/ 20 h 111"/>
                <a:gd name="T8" fmla="*/ 366 w 1012"/>
                <a:gd name="T9" fmla="*/ 0 h 111"/>
                <a:gd name="T10" fmla="*/ 85 w 1012"/>
                <a:gd name="T11" fmla="*/ 0 h 111"/>
                <a:gd name="T12" fmla="*/ 53 w 1012"/>
                <a:gd name="T13" fmla="*/ 20 h 111"/>
                <a:gd name="T14" fmla="*/ 6 w 1012"/>
                <a:gd name="T15" fmla="*/ 91 h 111"/>
                <a:gd name="T16" fmla="*/ 15 w 1012"/>
                <a:gd name="T17" fmla="*/ 111 h 111"/>
                <a:gd name="T18" fmla="*/ 199 w 1012"/>
                <a:gd name="T19" fmla="*/ 111 h 111"/>
                <a:gd name="T20" fmla="*/ 296 w 1012"/>
                <a:gd name="T21" fmla="*/ 111 h 111"/>
                <a:gd name="T22" fmla="*/ 1005 w 1012"/>
                <a:gd name="T23" fmla="*/ 111 h 111"/>
                <a:gd name="T24" fmla="*/ 1012 w 1012"/>
                <a:gd name="T25" fmla="*/ 102 h 111"/>
                <a:gd name="T26" fmla="*/ 1012 w 1012"/>
                <a:gd name="T27" fmla="*/ 80 h 111"/>
                <a:gd name="T28" fmla="*/ 1005 w 1012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12" h="111">
                  <a:moveTo>
                    <a:pt x="1005" y="72"/>
                  </a:moveTo>
                  <a:cubicBezTo>
                    <a:pt x="1005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1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005" y="111"/>
                    <a:pt x="1005" y="111"/>
                    <a:pt x="1005" y="111"/>
                  </a:cubicBezTo>
                  <a:cubicBezTo>
                    <a:pt x="1009" y="111"/>
                    <a:pt x="1012" y="107"/>
                    <a:pt x="1012" y="102"/>
                  </a:cubicBezTo>
                  <a:cubicBezTo>
                    <a:pt x="1012" y="80"/>
                    <a:pt x="1012" y="80"/>
                    <a:pt x="1012" y="80"/>
                  </a:cubicBezTo>
                  <a:cubicBezTo>
                    <a:pt x="1012" y="76"/>
                    <a:pt x="1009" y="72"/>
                    <a:pt x="1005" y="72"/>
                  </a:cubicBezTo>
                  <a:close/>
                </a:path>
              </a:pathLst>
            </a:custGeom>
            <a:solidFill>
              <a:srgbClr val="FCD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Oval 66"/>
            <p:cNvSpPr>
              <a:spLocks noChangeArrowheads="1"/>
            </p:cNvSpPr>
            <p:nvPr/>
          </p:nvSpPr>
          <p:spPr bwMode="auto">
            <a:xfrm>
              <a:off x="5497513" y="10044113"/>
              <a:ext cx="179387" cy="179388"/>
            </a:xfrm>
            <a:prstGeom prst="ellipse">
              <a:avLst/>
            </a:pr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Freeform 67"/>
            <p:cNvSpPr>
              <a:spLocks/>
            </p:cNvSpPr>
            <p:nvPr/>
          </p:nvSpPr>
          <p:spPr bwMode="auto">
            <a:xfrm>
              <a:off x="5475288" y="9361488"/>
              <a:ext cx="220662" cy="649288"/>
            </a:xfrm>
            <a:custGeom>
              <a:avLst/>
              <a:gdLst>
                <a:gd name="T0" fmla="*/ 49 w 59"/>
                <a:gd name="T1" fmla="*/ 156 h 173"/>
                <a:gd name="T2" fmla="*/ 33 w 59"/>
                <a:gd name="T3" fmla="*/ 173 h 173"/>
                <a:gd name="T4" fmla="*/ 29 w 59"/>
                <a:gd name="T5" fmla="*/ 173 h 173"/>
                <a:gd name="T6" fmla="*/ 13 w 59"/>
                <a:gd name="T7" fmla="*/ 156 h 173"/>
                <a:gd name="T8" fmla="*/ 0 w 59"/>
                <a:gd name="T9" fmla="*/ 30 h 173"/>
                <a:gd name="T10" fmla="*/ 29 w 59"/>
                <a:gd name="T11" fmla="*/ 0 h 173"/>
                <a:gd name="T12" fmla="*/ 59 w 59"/>
                <a:gd name="T13" fmla="*/ 30 h 173"/>
                <a:gd name="T14" fmla="*/ 49 w 59"/>
                <a:gd name="T15" fmla="*/ 156 h 173"/>
                <a:gd name="T16" fmla="*/ 49 w 59"/>
                <a:gd name="T17" fmla="*/ 156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" h="173">
                  <a:moveTo>
                    <a:pt x="49" y="156"/>
                  </a:moveTo>
                  <a:cubicBezTo>
                    <a:pt x="49" y="165"/>
                    <a:pt x="42" y="173"/>
                    <a:pt x="33" y="173"/>
                  </a:cubicBezTo>
                  <a:cubicBezTo>
                    <a:pt x="29" y="173"/>
                    <a:pt x="29" y="173"/>
                    <a:pt x="29" y="173"/>
                  </a:cubicBezTo>
                  <a:cubicBezTo>
                    <a:pt x="20" y="173"/>
                    <a:pt x="13" y="165"/>
                    <a:pt x="13" y="156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21"/>
                    <a:pt x="8" y="0"/>
                    <a:pt x="29" y="0"/>
                  </a:cubicBezTo>
                  <a:cubicBezTo>
                    <a:pt x="51" y="0"/>
                    <a:pt x="59" y="21"/>
                    <a:pt x="59" y="30"/>
                  </a:cubicBezTo>
                  <a:cubicBezTo>
                    <a:pt x="49" y="156"/>
                    <a:pt x="49" y="156"/>
                    <a:pt x="49" y="156"/>
                  </a:cubicBezTo>
                  <a:cubicBezTo>
                    <a:pt x="49" y="156"/>
                    <a:pt x="49" y="156"/>
                    <a:pt x="49" y="156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73" name="Rectangle 72"/>
          <p:cNvSpPr/>
          <p:nvPr/>
        </p:nvSpPr>
        <p:spPr>
          <a:xfrm>
            <a:off x="5798411" y="10153159"/>
            <a:ext cx="1929887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600" dirty="0">
                <a:latin typeface="Times New Roman" panose="02020603050405020304" pitchFamily="18" charset="0"/>
                <a:ea typeface="SimSun" panose="02010600030101010101" pitchFamily="2" charset="-122"/>
              </a:rPr>
              <a:t>Ta </a:t>
            </a:r>
            <a:r>
              <a:rPr lang="en-US" sz="56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có</a:t>
            </a:r>
            <a:r>
              <a:rPr lang="en-US" sz="56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endParaRPr lang="en-US" sz="5600" dirty="0"/>
          </a:p>
        </p:txBody>
      </p:sp>
      <p:sp>
        <p:nvSpPr>
          <p:cNvPr id="74" name="Rectangle 73"/>
          <p:cNvSpPr/>
          <p:nvPr/>
        </p:nvSpPr>
        <p:spPr>
          <a:xfrm>
            <a:off x="1724195" y="11377295"/>
            <a:ext cx="4491935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6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Dùng</a:t>
            </a:r>
            <a:r>
              <a:rPr lang="en-US" sz="56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máy</a:t>
            </a:r>
            <a:r>
              <a:rPr lang="en-US" sz="56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tính</a:t>
            </a:r>
            <a:endParaRPr lang="en-US" sz="5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Rectangle 74"/>
              <p:cNvSpPr/>
              <p:nvPr/>
            </p:nvSpPr>
            <p:spPr>
              <a:xfrm>
                <a:off x="7726814" y="9739114"/>
                <a:ext cx="7778348" cy="17113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600" i="1">
                          <a:latin typeface="Cambria Math" panose="02040503050406030204" pitchFamily="18" charset="0"/>
                        </a:rPr>
                        <m:t>𝑐𝑜𝑡𝑎</m:t>
                      </m:r>
                      <m:r>
                        <a:rPr lang="en-US" sz="5600" i="0">
                          <a:latin typeface="Cambria Math" panose="02040503050406030204" pitchFamily="18" charset="0"/>
                        </a:rPr>
                        <m:t>=15⇒</m:t>
                      </m:r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5600" i="0">
                              <a:latin typeface="Cambria Math" panose="02040503050406030204" pitchFamily="18" charset="0"/>
                            </a:rPr>
                            <m:t>tan</m:t>
                          </m:r>
                        </m:fName>
                        <m:e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func>
                      <m:r>
                        <a:rPr lang="en-US" sz="56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75" name="Rectangle 7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26814" y="9739114"/>
                <a:ext cx="7778348" cy="171130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6" name="Picture 75"/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360146" y="11488839"/>
            <a:ext cx="5606460" cy="2066699"/>
          </a:xfrm>
          <a:prstGeom prst="rect">
            <a:avLst/>
          </a:prstGeom>
          <a:noFill/>
          <a:ln>
            <a:noFill/>
          </a:ln>
        </p:spPr>
      </p:pic>
      <p:pic>
        <p:nvPicPr>
          <p:cNvPr id="77" name="Picture 76"/>
          <p:cNvPicPr/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337467" y="11632855"/>
            <a:ext cx="5336047" cy="206669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000233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53" grpId="0"/>
      <p:bldP spid="54" grpId="0"/>
      <p:bldP spid="55" grpId="0"/>
      <p:bldP spid="56" grpId="0"/>
      <p:bldP spid="57" grpId="0"/>
      <p:bldP spid="73" grpId="0"/>
      <p:bldP spid="7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</a:objectDefaults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614</TotalTime>
  <Words>984</Words>
  <Application>Microsoft Office PowerPoint</Application>
  <PresentationFormat>Custom</PresentationFormat>
  <Paragraphs>192</Paragraphs>
  <Slides>2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9" baseType="lpstr">
      <vt:lpstr>Arial</vt:lpstr>
      <vt:lpstr>AvantGarde-Demi</vt:lpstr>
      <vt:lpstr>Calibri</vt:lpstr>
      <vt:lpstr>Cambria Math</vt:lpstr>
      <vt:lpstr>Tahoma</vt:lpstr>
      <vt:lpstr>Times New Roman</vt:lpstr>
      <vt:lpstr>Office Theme</vt:lpstr>
      <vt:lpstr>Custom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Dinh Ngoc Thuy</cp:lastModifiedBy>
  <cp:revision>819</cp:revision>
  <dcterms:created xsi:type="dcterms:W3CDTF">2013-08-07T06:38:09Z</dcterms:created>
  <dcterms:modified xsi:type="dcterms:W3CDTF">2020-05-21T06:13:13Z</dcterms:modified>
</cp:coreProperties>
</file>